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B6D00" w:rsidRPr="008C0BDF" w:rsidRDefault="00DB6D00" w:rsidP="00DB6D00">
      <w:pPr>
        <w:jc w:val="center"/>
        <w:rPr>
          <w:b/>
          <w:bCs/>
          <w:sz w:val="28"/>
          <w:szCs w:val="28"/>
        </w:rPr>
      </w:pPr>
      <w:bookmarkStart w:id="0" w:name="_GoBack"/>
      <w:bookmarkEnd w:id="0"/>
      <w:r w:rsidRPr="008C0BDF">
        <w:rPr>
          <w:b/>
          <w:bCs/>
          <w:sz w:val="28"/>
          <w:szCs w:val="28"/>
        </w:rPr>
        <w:t xml:space="preserve">Physics </w:t>
      </w:r>
      <w:r w:rsidR="005E7D61" w:rsidRPr="008C0BDF">
        <w:rPr>
          <w:b/>
          <w:bCs/>
          <w:sz w:val="28"/>
          <w:szCs w:val="28"/>
        </w:rPr>
        <w:t>3</w:t>
      </w:r>
      <w:r w:rsidRPr="008C0BDF">
        <w:rPr>
          <w:b/>
          <w:bCs/>
          <w:sz w:val="28"/>
          <w:szCs w:val="28"/>
        </w:rPr>
        <w:t xml:space="preserve">0 </w:t>
      </w:r>
      <w:r w:rsidRPr="008C0BDF">
        <w:rPr>
          <w:sz w:val="28"/>
          <w:szCs w:val="28"/>
        </w:rPr>
        <w:t>–</w:t>
      </w:r>
      <w:r w:rsidRPr="008C0BDF">
        <w:rPr>
          <w:b/>
          <w:bCs/>
          <w:sz w:val="28"/>
          <w:szCs w:val="28"/>
        </w:rPr>
        <w:t xml:space="preserve"> Lesson 8</w:t>
      </w:r>
    </w:p>
    <w:p w:rsidR="00DB6D00" w:rsidRDefault="00DB6D00" w:rsidP="00DB6D00">
      <w:pPr>
        <w:pStyle w:val="Heading2"/>
      </w:pPr>
      <w:r w:rsidRPr="008C0BDF">
        <w:rPr>
          <w:sz w:val="28"/>
          <w:szCs w:val="28"/>
        </w:rPr>
        <w:t>Refraction of Light</w:t>
      </w:r>
    </w:p>
    <w:p w:rsidR="00DB6D00" w:rsidRDefault="00DB6D00" w:rsidP="00DB6D00">
      <w:pPr>
        <w:jc w:val="right"/>
      </w:pPr>
      <w:r>
        <w:t xml:space="preserve"> / </w:t>
      </w:r>
      <w:r w:rsidR="00C97D0E">
        <w:t>92</w:t>
      </w:r>
    </w:p>
    <w:p w:rsidR="008C0BDF" w:rsidRPr="008C0BDF" w:rsidRDefault="008C0BDF">
      <w:pPr>
        <w:rPr>
          <w:b/>
          <w:sz w:val="28"/>
          <w:szCs w:val="28"/>
        </w:rPr>
      </w:pPr>
      <w:r w:rsidRPr="008C0BDF">
        <w:rPr>
          <w:b/>
          <w:sz w:val="28"/>
          <w:szCs w:val="28"/>
        </w:rPr>
        <w:t>Practice problems</w:t>
      </w:r>
    </w:p>
    <w:p w:rsidR="008C0BDF" w:rsidRDefault="008C0BDF"/>
    <w:p w:rsidR="008C0BDF" w:rsidRDefault="008C0BDF" w:rsidP="008C0BDF">
      <w:pPr>
        <w:widowControl w:val="0"/>
        <w:ind w:left="576" w:hanging="576"/>
      </w:pPr>
      <w:r>
        <w:t>1.</w:t>
      </w:r>
      <w:r>
        <w:tab/>
      </w:r>
    </w:p>
    <w:p w:rsidR="008C0BDF" w:rsidRDefault="008A7B69" w:rsidP="008C0BDF">
      <w:pPr>
        <w:widowControl w:val="0"/>
        <w:ind w:left="576" w:hanging="576"/>
      </w:pPr>
      <w:r>
        <w:rPr>
          <w:noProof/>
          <w:lang w:val="en-CA" w:eastAsia="en-CA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992" type="#_x0000_t75" style="position:absolute;left:0;text-align:left;margin-left:37.5pt;margin-top:.6pt;width:117pt;height:136pt;z-index:251698176">
            <v:imagedata r:id="rId7" o:title=""/>
          </v:shape>
          <o:OLEObject Type="Embed" ProgID="Equation.DSMT4" ShapeID="_x0000_s1992" DrawAspect="Content" ObjectID="_1525688831" r:id="rId8"/>
        </w:pict>
      </w:r>
    </w:p>
    <w:p w:rsidR="008C0BDF" w:rsidRDefault="008C0BDF" w:rsidP="008C0BDF">
      <w:pPr>
        <w:widowControl w:val="0"/>
        <w:ind w:left="576" w:hanging="576"/>
      </w:pPr>
    </w:p>
    <w:p w:rsidR="008C0BDF" w:rsidRDefault="008C0BDF" w:rsidP="008C0BDF">
      <w:pPr>
        <w:widowControl w:val="0"/>
        <w:ind w:left="576" w:hanging="576"/>
      </w:pPr>
    </w:p>
    <w:p w:rsidR="008C0BDF" w:rsidRDefault="008C0BDF" w:rsidP="008C0BDF">
      <w:pPr>
        <w:widowControl w:val="0"/>
        <w:ind w:left="576" w:hanging="576"/>
      </w:pPr>
    </w:p>
    <w:p w:rsidR="008C0BDF" w:rsidRDefault="008C0BDF" w:rsidP="008C0BDF">
      <w:pPr>
        <w:widowControl w:val="0"/>
        <w:ind w:left="576" w:hanging="576"/>
      </w:pPr>
    </w:p>
    <w:p w:rsidR="008C0BDF" w:rsidRDefault="008C0BDF" w:rsidP="008C0BDF">
      <w:pPr>
        <w:widowControl w:val="0"/>
        <w:ind w:left="576" w:hanging="576"/>
      </w:pPr>
    </w:p>
    <w:p w:rsidR="008C0BDF" w:rsidRDefault="008C0BDF" w:rsidP="008C0BDF">
      <w:pPr>
        <w:widowControl w:val="0"/>
        <w:ind w:left="576" w:hanging="576"/>
      </w:pPr>
    </w:p>
    <w:p w:rsidR="008C0BDF" w:rsidRDefault="008C0BDF" w:rsidP="008C0BDF">
      <w:pPr>
        <w:widowControl w:val="0"/>
        <w:ind w:left="576" w:hanging="576"/>
      </w:pPr>
    </w:p>
    <w:p w:rsidR="008C0BDF" w:rsidRDefault="008C0BDF" w:rsidP="008C0BDF">
      <w:pPr>
        <w:widowControl w:val="0"/>
        <w:ind w:left="576" w:hanging="576"/>
      </w:pPr>
    </w:p>
    <w:p w:rsidR="008C0BDF" w:rsidRDefault="008C0BDF" w:rsidP="008C0BDF">
      <w:pPr>
        <w:widowControl w:val="0"/>
        <w:ind w:left="576" w:hanging="576"/>
      </w:pPr>
    </w:p>
    <w:p w:rsidR="008C0BDF" w:rsidRDefault="008C0BDF" w:rsidP="008C0BDF">
      <w:pPr>
        <w:widowControl w:val="0"/>
        <w:ind w:left="576" w:hanging="576"/>
      </w:pPr>
    </w:p>
    <w:p w:rsidR="008C0BDF" w:rsidRDefault="008A7B69" w:rsidP="008C0BDF">
      <w:pPr>
        <w:widowControl w:val="0"/>
        <w:ind w:left="576" w:hanging="576"/>
      </w:pPr>
      <w:r>
        <w:rPr>
          <w:noProof/>
          <w:lang w:val="en-CA" w:eastAsia="en-CA"/>
        </w:rPr>
        <w:pict>
          <v:shape id="_x0000_s1993" type="#_x0000_t75" style="position:absolute;left:0;text-align:left;margin-left:31.5pt;margin-top:12.5pt;width:117pt;height:136pt;z-index:251699200">
            <v:imagedata r:id="rId9" o:title=""/>
          </v:shape>
          <o:OLEObject Type="Embed" ProgID="Equation.DSMT4" ShapeID="_x0000_s1993" DrawAspect="Content" ObjectID="_1525688832" r:id="rId10"/>
        </w:pict>
      </w:r>
      <w:r w:rsidR="008C0BDF">
        <w:t>2.</w:t>
      </w:r>
      <w:r w:rsidR="008C0BDF">
        <w:tab/>
      </w:r>
    </w:p>
    <w:p w:rsidR="008C0BDF" w:rsidRDefault="008C0BDF" w:rsidP="008C0BDF">
      <w:pPr>
        <w:widowControl w:val="0"/>
        <w:ind w:left="576" w:hanging="576"/>
      </w:pPr>
    </w:p>
    <w:p w:rsidR="008C0BDF" w:rsidRDefault="008C0BDF" w:rsidP="008C0BDF">
      <w:pPr>
        <w:widowControl w:val="0"/>
        <w:ind w:left="576" w:hanging="576"/>
      </w:pPr>
    </w:p>
    <w:p w:rsidR="008C0BDF" w:rsidRDefault="008C0BDF" w:rsidP="008C0BDF">
      <w:pPr>
        <w:widowControl w:val="0"/>
        <w:ind w:left="576" w:hanging="576"/>
      </w:pPr>
    </w:p>
    <w:p w:rsidR="008C0BDF" w:rsidRDefault="008C0BDF" w:rsidP="008C0BDF">
      <w:pPr>
        <w:widowControl w:val="0"/>
        <w:ind w:left="576" w:hanging="576"/>
      </w:pPr>
    </w:p>
    <w:p w:rsidR="008C0BDF" w:rsidRDefault="008C0BDF" w:rsidP="008C0BDF">
      <w:pPr>
        <w:widowControl w:val="0"/>
        <w:ind w:left="576" w:hanging="576"/>
      </w:pPr>
    </w:p>
    <w:p w:rsidR="008C0BDF" w:rsidRDefault="008C0BDF" w:rsidP="008C0BDF">
      <w:pPr>
        <w:widowControl w:val="0"/>
        <w:ind w:left="576" w:hanging="576"/>
      </w:pPr>
    </w:p>
    <w:p w:rsidR="008C0BDF" w:rsidRDefault="008C0BDF" w:rsidP="008C0BDF">
      <w:pPr>
        <w:widowControl w:val="0"/>
        <w:ind w:left="576" w:hanging="576"/>
      </w:pPr>
    </w:p>
    <w:p w:rsidR="008C0BDF" w:rsidRDefault="008C0BDF" w:rsidP="008C0BDF">
      <w:pPr>
        <w:widowControl w:val="0"/>
        <w:ind w:left="576" w:hanging="576"/>
      </w:pPr>
    </w:p>
    <w:p w:rsidR="008C0BDF" w:rsidRDefault="008C0BDF" w:rsidP="008C0BDF">
      <w:pPr>
        <w:widowControl w:val="0"/>
        <w:ind w:left="576" w:hanging="576"/>
      </w:pPr>
    </w:p>
    <w:p w:rsidR="008C0BDF" w:rsidRDefault="008C0BDF" w:rsidP="008C0BDF">
      <w:pPr>
        <w:widowControl w:val="0"/>
        <w:ind w:left="576" w:hanging="576"/>
      </w:pPr>
    </w:p>
    <w:p w:rsidR="008C0BDF" w:rsidRDefault="008C0BDF" w:rsidP="008C0BDF">
      <w:pPr>
        <w:widowControl w:val="0"/>
        <w:ind w:left="576" w:hanging="576"/>
      </w:pPr>
    </w:p>
    <w:p w:rsidR="008C0BDF" w:rsidRDefault="008C0BDF" w:rsidP="008C0BDF">
      <w:pPr>
        <w:widowControl w:val="0"/>
        <w:ind w:left="576" w:hanging="576"/>
      </w:pPr>
      <w:r>
        <w:t>3.</w:t>
      </w:r>
      <w:r>
        <w:tab/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0137A50A" wp14:editId="4EC30FE1">
                <wp:simplePos x="0" y="0"/>
                <wp:positionH relativeFrom="column">
                  <wp:posOffset>2637790</wp:posOffset>
                </wp:positionH>
                <wp:positionV relativeFrom="paragraph">
                  <wp:posOffset>55880</wp:posOffset>
                </wp:positionV>
                <wp:extent cx="603885" cy="238125"/>
                <wp:effectExtent l="0" t="0" r="5715" b="9525"/>
                <wp:wrapNone/>
                <wp:docPr id="285" name="Rectangl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3885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C0BDF" w:rsidRPr="008C0BDF" w:rsidRDefault="008C0BDF" w:rsidP="008C0BDF"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t>θ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  <w:r>
                              <w:t xml:space="preserve"> = 60</w:t>
                            </w:r>
                            <w:r>
                              <w:rPr>
                                <w:vertAlign w:val="superscript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50" o:spid="_x0000_s1026" style="position:absolute;left:0;text-align:left;margin-left:207.7pt;margin-top:4.4pt;width:47.55pt;height:18.75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" filled="f" stroked="f" strokeweight=".5pt">
                <v:textbox inset="1pt,1pt,1pt,1pt">
                  <w:txbxContent>
                    <w:p w:rsidR="008C0BDF" w:rsidRPr="008C0BDF" w:rsidRDefault="008C0BDF" w:rsidP="008C0BDF">
                      <w:pPr>
                        <w:rPr>
                          <w:vertAlign w:val="superscript"/>
                        </w:rPr>
                      </w:pPr>
                      <w:r>
                        <w:t>θ</w:t>
                      </w:r>
                      <w:r>
                        <w:rPr>
                          <w:vertAlign w:val="subscript"/>
                        </w:rPr>
                        <w:t>1</w:t>
                      </w:r>
                      <w:r>
                        <w:t xml:space="preserve"> = 60</w:t>
                      </w:r>
                      <w:r>
                        <w:rPr>
                          <w:vertAlign w:val="superscript"/>
                        </w:rPr>
                        <w:t>o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2C44FAC4" wp14:editId="6D54EFD7">
                <wp:simplePos x="0" y="0"/>
                <wp:positionH relativeFrom="column">
                  <wp:posOffset>3109595</wp:posOffset>
                </wp:positionH>
                <wp:positionV relativeFrom="paragraph">
                  <wp:posOffset>179705</wp:posOffset>
                </wp:positionV>
                <wp:extent cx="0" cy="752475"/>
                <wp:effectExtent l="0" t="0" r="19050" b="9525"/>
                <wp:wrapNone/>
                <wp:docPr id="281" name="Straight Connector 2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524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81" o:spid="_x0000_s1026" style="position:absolute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4.85pt,14.15pt" to="244.85pt,7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" strokecolor="#4579b8 [3044]"/>
            </w:pict>
          </mc:Fallback>
        </mc:AlternateContent>
      </w:r>
    </w:p>
    <w:p w:rsidR="008C0BDF" w:rsidRDefault="008C0BDF" w:rsidP="008C0BDF">
      <w:pPr>
        <w:widowControl w:val="0"/>
        <w:ind w:left="576" w:hanging="576"/>
      </w:pP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87936" behindDoc="0" locked="0" layoutInCell="0" allowOverlap="1" wp14:anchorId="23771D18" wp14:editId="2BA3E17C">
                <wp:simplePos x="0" y="0"/>
                <wp:positionH relativeFrom="column">
                  <wp:posOffset>2562225</wp:posOffset>
                </wp:positionH>
                <wp:positionV relativeFrom="paragraph">
                  <wp:posOffset>8255</wp:posOffset>
                </wp:positionV>
                <wp:extent cx="542925" cy="381000"/>
                <wp:effectExtent l="0" t="0" r="47625" b="57150"/>
                <wp:wrapNone/>
                <wp:docPr id="230" name="Line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42925" cy="38100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none" w="med" len="lg"/>
                          <a:tailEnd type="arrow" w="med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6" o:spid="_x0000_s1026" style="position:absolute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1.75pt,.65pt" to="244.5pt,3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" o:allowincell="f" strokeweight="1pt">
                <v:stroke startarrowlength="long" endarrow="open" endarrowlength="long"/>
              </v:lin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95104" behindDoc="0" locked="0" layoutInCell="0" allowOverlap="1" wp14:anchorId="7B34B673" wp14:editId="30484394">
                <wp:simplePos x="0" y="0"/>
                <wp:positionH relativeFrom="column">
                  <wp:posOffset>4297680</wp:posOffset>
                </wp:positionH>
                <wp:positionV relativeFrom="paragraph">
                  <wp:posOffset>21590</wp:posOffset>
                </wp:positionV>
                <wp:extent cx="914400" cy="274320"/>
                <wp:effectExtent l="0" t="0" r="0" b="0"/>
                <wp:wrapNone/>
                <wp:docPr id="231" name="Text Box 2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C0BDF" w:rsidRDefault="008C0BDF" w:rsidP="008C0BDF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ai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11" o:spid="_x0000_s1027" type="#_x0000_t202" style="position:absolute;left:0;text-align:left;margin-left:338.4pt;margin-top:1.7pt;width:1in;height:21.6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" o:allowincell="f" filled="f" stroked="f">
                <v:textbox>
                  <w:txbxContent>
                    <w:p w:rsidR="008C0BDF" w:rsidRDefault="008C0BDF" w:rsidP="008C0BDF">
                      <w:pPr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>air</w:t>
                      </w:r>
                    </w:p>
                  </w:txbxContent>
                </v:textbox>
              </v:shape>
            </w:pict>
          </mc:Fallback>
        </mc:AlternateContent>
      </w:r>
    </w:p>
    <w:p w:rsidR="008C0BDF" w:rsidRDefault="008C0BDF" w:rsidP="008C0BDF">
      <w:pPr>
        <w:widowControl w:val="0"/>
        <w:ind w:left="576" w:hanging="576"/>
      </w:pP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71552" behindDoc="0" locked="0" layoutInCell="0" allowOverlap="1" wp14:anchorId="5F554A86" wp14:editId="6618D4A3">
                <wp:simplePos x="0" y="0"/>
                <wp:positionH relativeFrom="column">
                  <wp:posOffset>1280160</wp:posOffset>
                </wp:positionH>
                <wp:positionV relativeFrom="paragraph">
                  <wp:posOffset>29210</wp:posOffset>
                </wp:positionV>
                <wp:extent cx="635" cy="1463675"/>
                <wp:effectExtent l="0" t="0" r="0" b="0"/>
                <wp:wrapNone/>
                <wp:docPr id="232" name="Lin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1463675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1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0.8pt,2.3pt" to="100.85pt,11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" o:allowincell="f" strokeweight="1pt">
                <v:stroke startarrowwidth="narrow" startarrowlength="short" endarrowwidth="narrow" endarrowlength="short"/>
              </v:lin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73600" behindDoc="0" locked="0" layoutInCell="0" allowOverlap="1" wp14:anchorId="61A268E0" wp14:editId="2E9E364A">
                <wp:simplePos x="0" y="0"/>
                <wp:positionH relativeFrom="column">
                  <wp:posOffset>5303520</wp:posOffset>
                </wp:positionH>
                <wp:positionV relativeFrom="paragraph">
                  <wp:posOffset>29210</wp:posOffset>
                </wp:positionV>
                <wp:extent cx="635" cy="1463675"/>
                <wp:effectExtent l="0" t="0" r="0" b="0"/>
                <wp:wrapNone/>
                <wp:docPr id="233" name="Line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35" cy="1463675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6" o:spid="_x0000_s1026" style="position:absolute;flip:y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7.6pt,2.3pt" to="417.65pt,11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" o:allowincell="f" strokeweight="1pt">
                <v:stroke startarrowwidth="narrow" startarrowlength="short" endarrowwidth="narrow" endarrowlength="short"/>
              </v:line>
            </w:pict>
          </mc:Fallback>
        </mc:AlternateContent>
      </w:r>
    </w:p>
    <w:p w:rsidR="008C0BDF" w:rsidRDefault="008C0BDF" w:rsidP="008C0BDF">
      <w:pPr>
        <w:widowControl w:val="0"/>
        <w:ind w:left="576" w:hanging="576"/>
      </w:pP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0695715B" wp14:editId="2E2A5393">
                <wp:simplePos x="0" y="0"/>
                <wp:positionH relativeFrom="column">
                  <wp:posOffset>3109595</wp:posOffset>
                </wp:positionH>
                <wp:positionV relativeFrom="paragraph">
                  <wp:posOffset>34925</wp:posOffset>
                </wp:positionV>
                <wp:extent cx="452755" cy="732155"/>
                <wp:effectExtent l="0" t="0" r="23495" b="29845"/>
                <wp:wrapNone/>
                <wp:docPr id="283" name="Straight Connector 2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2755" cy="73215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83" o:spid="_x0000_s1026" style="position:absolute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4.85pt,2.75pt" to="280.5pt,6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" strokecolor="black [3040]"/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96128" behindDoc="0" locked="0" layoutInCell="0" allowOverlap="1" wp14:anchorId="28D50BFD" wp14:editId="1039BDBB">
                <wp:simplePos x="0" y="0"/>
                <wp:positionH relativeFrom="column">
                  <wp:posOffset>3474720</wp:posOffset>
                </wp:positionH>
                <wp:positionV relativeFrom="paragraph">
                  <wp:posOffset>36830</wp:posOffset>
                </wp:positionV>
                <wp:extent cx="914400" cy="274320"/>
                <wp:effectExtent l="0" t="0" r="0" b="0"/>
                <wp:wrapNone/>
                <wp:docPr id="234" name="Text Box 2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C0BDF" w:rsidRDefault="008C0BDF" w:rsidP="008C0BDF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plasti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12" o:spid="_x0000_s1028" type="#_x0000_t202" style="position:absolute;left:0;text-align:left;margin-left:273.6pt;margin-top:2.9pt;width:1in;height:21.6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" o:allowincell="f" filled="f" stroked="f">
                <v:textbox>
                  <w:txbxContent>
                    <w:p w:rsidR="008C0BDF" w:rsidRDefault="008C0BDF" w:rsidP="008C0BDF">
                      <w:pPr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>plasti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84864" behindDoc="0" locked="0" layoutInCell="0" allowOverlap="1" wp14:anchorId="12307A17" wp14:editId="68C87EF2">
                <wp:simplePos x="0" y="0"/>
                <wp:positionH relativeFrom="column">
                  <wp:posOffset>2560320</wp:posOffset>
                </wp:positionH>
                <wp:positionV relativeFrom="paragraph">
                  <wp:posOffset>36830</wp:posOffset>
                </wp:positionV>
                <wp:extent cx="1463675" cy="732155"/>
                <wp:effectExtent l="0" t="0" r="22225" b="10795"/>
                <wp:wrapNone/>
                <wp:docPr id="235" name="Rectangle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63675" cy="73215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5" o:spid="_x0000_s1026" style="position:absolute;margin-left:201.6pt;margin-top:2.9pt;width:115.25pt;height:57.6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" o:allowincell="f" filled="f" strokeweight="1pt"/>
            </w:pict>
          </mc:Fallback>
        </mc:AlternateContent>
      </w:r>
    </w:p>
    <w:p w:rsidR="008C0BDF" w:rsidRDefault="008C0BDF" w:rsidP="008C0BDF">
      <w:pPr>
        <w:widowControl w:val="0"/>
        <w:ind w:left="576" w:hanging="576"/>
      </w:pP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6EBB0BC3" wp14:editId="18BF2FBA">
                <wp:simplePos x="0" y="0"/>
                <wp:positionH relativeFrom="column">
                  <wp:posOffset>3103245</wp:posOffset>
                </wp:positionH>
                <wp:positionV relativeFrom="paragraph">
                  <wp:posOffset>48260</wp:posOffset>
                </wp:positionV>
                <wp:extent cx="365760" cy="238125"/>
                <wp:effectExtent l="0" t="0" r="0" b="9525"/>
                <wp:wrapNone/>
                <wp:docPr id="286" name="Rectangl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5760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C0BDF" w:rsidRPr="008C0BDF" w:rsidRDefault="008C0BDF" w:rsidP="008C0BDF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θ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_x0000_s1029" style="position:absolute;left:0;text-align:left;margin-left:244.35pt;margin-top:3.8pt;width:28.8pt;height:18.75pt;z-index:2517073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" filled="f" stroked="f" strokeweight=".5pt">
                <v:textbox inset="1pt,1pt,1pt,1pt">
                  <w:txbxContent>
                    <w:p w:rsidR="008C0BDF" w:rsidRPr="008C0BDF" w:rsidRDefault="008C0BDF" w:rsidP="008C0BDF">
                      <w:pPr>
                        <w:rPr>
                          <w:vertAlign w:val="subscript"/>
                        </w:rPr>
                      </w:pPr>
                      <w:r>
                        <w:t>θ</w:t>
                      </w:r>
                      <w:r>
                        <w:rPr>
                          <w:vertAlign w:val="subscript"/>
                        </w:rP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97152" behindDoc="0" locked="0" layoutInCell="0" allowOverlap="1" wp14:anchorId="7996BE05" wp14:editId="2704C2A6">
                <wp:simplePos x="0" y="0"/>
                <wp:positionH relativeFrom="column">
                  <wp:posOffset>4297680</wp:posOffset>
                </wp:positionH>
                <wp:positionV relativeFrom="paragraph">
                  <wp:posOffset>44450</wp:posOffset>
                </wp:positionV>
                <wp:extent cx="914400" cy="274320"/>
                <wp:effectExtent l="0" t="0" r="0" b="0"/>
                <wp:wrapNone/>
                <wp:docPr id="236" name="Text Box 2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C0BDF" w:rsidRDefault="008C0BDF" w:rsidP="008C0BDF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wate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13" o:spid="_x0000_s1030" type="#_x0000_t202" style="position:absolute;left:0;text-align:left;margin-left:338.4pt;margin-top:3.5pt;width:1in;height:21.6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" o:allowincell="f" filled="f" stroked="f">
                <v:textbox>
                  <w:txbxContent>
                    <w:p w:rsidR="008C0BDF" w:rsidRDefault="008C0BDF" w:rsidP="008C0BDF">
                      <w:pPr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>water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74624" behindDoc="0" locked="0" layoutInCell="0" allowOverlap="1" wp14:anchorId="7CAC254E" wp14:editId="73201AB8">
                <wp:simplePos x="0" y="0"/>
                <wp:positionH relativeFrom="column">
                  <wp:posOffset>1280160</wp:posOffset>
                </wp:positionH>
                <wp:positionV relativeFrom="paragraph">
                  <wp:posOffset>44450</wp:posOffset>
                </wp:positionV>
                <wp:extent cx="1280795" cy="635"/>
                <wp:effectExtent l="0" t="0" r="0" b="0"/>
                <wp:wrapNone/>
                <wp:docPr id="237" name="Line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80795" cy="635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1" o:spid="_x0000_s1026" style="position:absolute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0.8pt,3.5pt" to="201.65pt,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" o:allowincell="f" strokeweight="1pt">
                <v:stroke startarrowwidth="narrow" startarrowlength="short" endarrowwidth="narrow" endarrowlength="short"/>
              </v:lin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86912" behindDoc="0" locked="0" layoutInCell="0" allowOverlap="1" wp14:anchorId="31ADE893" wp14:editId="77C0203F">
                <wp:simplePos x="0" y="0"/>
                <wp:positionH relativeFrom="column">
                  <wp:posOffset>4023360</wp:posOffset>
                </wp:positionH>
                <wp:positionV relativeFrom="paragraph">
                  <wp:posOffset>44450</wp:posOffset>
                </wp:positionV>
                <wp:extent cx="1280795" cy="635"/>
                <wp:effectExtent l="0" t="0" r="0" b="0"/>
                <wp:wrapNone/>
                <wp:docPr id="238" name="Line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80795" cy="635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69" o:spid="_x0000_s1026" style="position:absolute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6.8pt,3.5pt" to="417.65pt,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" o:allowincell="f" strokeweight="1pt">
                <v:stroke startarrowwidth="narrow" startarrowlength="short" endarrowwidth="narrow" endarrowlength="short"/>
              </v:line>
            </w:pict>
          </mc:Fallback>
        </mc:AlternateContent>
      </w:r>
    </w:p>
    <w:p w:rsidR="008C0BDF" w:rsidRDefault="008C0BDF" w:rsidP="008C0BDF">
      <w:pPr>
        <w:widowControl w:val="0"/>
        <w:ind w:left="576" w:hanging="576"/>
      </w:pP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20A210B7" wp14:editId="046811AE">
                <wp:simplePos x="0" y="0"/>
                <wp:positionH relativeFrom="column">
                  <wp:posOffset>3409950</wp:posOffset>
                </wp:positionH>
                <wp:positionV relativeFrom="paragraph">
                  <wp:posOffset>17780</wp:posOffset>
                </wp:positionV>
                <wp:extent cx="432435" cy="238125"/>
                <wp:effectExtent l="0" t="0" r="5715" b="9525"/>
                <wp:wrapNone/>
                <wp:docPr id="287" name="Rectangl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32435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C0BDF" w:rsidRPr="008C0BDF" w:rsidRDefault="008C0BDF" w:rsidP="008C0BDF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θ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_x0000_s1031" style="position:absolute;left:0;text-align:left;margin-left:268.5pt;margin-top:1.4pt;width:34.05pt;height:18.75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" filled="f" stroked="f" strokeweight=".5pt">
                <v:textbox inset="1pt,1pt,1pt,1pt">
                  <w:txbxContent>
                    <w:p w:rsidR="008C0BDF" w:rsidRPr="008C0BDF" w:rsidRDefault="008C0BDF" w:rsidP="008C0BDF">
                      <w:pPr>
                        <w:rPr>
                          <w:vertAlign w:val="subscript"/>
                        </w:rPr>
                      </w:pPr>
                      <w:r>
                        <w:t>θ</w:t>
                      </w:r>
                      <w:r>
                        <w:rPr>
                          <w:vertAlign w:val="subscript"/>
                        </w:rP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277AE17B" wp14:editId="3028F809">
                <wp:simplePos x="0" y="0"/>
                <wp:positionH relativeFrom="column">
                  <wp:posOffset>3552825</wp:posOffset>
                </wp:positionH>
                <wp:positionV relativeFrom="paragraph">
                  <wp:posOffset>139700</wp:posOffset>
                </wp:positionV>
                <wp:extent cx="9525" cy="573405"/>
                <wp:effectExtent l="0" t="0" r="28575" b="17145"/>
                <wp:wrapNone/>
                <wp:docPr id="282" name="Straight Connector 2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525" cy="57340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82" o:spid="_x0000_s1026" style="position:absolute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9.75pt,11pt" to="280.5pt,5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" strokecolor="#4579b8 [3044]"/>
            </w:pict>
          </mc:Fallback>
        </mc:AlternateContent>
      </w:r>
    </w:p>
    <w:p w:rsidR="008C0BDF" w:rsidRDefault="008C0BDF" w:rsidP="008C0BDF">
      <w:pPr>
        <w:widowControl w:val="0"/>
        <w:ind w:left="576" w:hanging="576"/>
      </w:pPr>
    </w:p>
    <w:p w:rsidR="008C0BDF" w:rsidRDefault="008C0BDF" w:rsidP="008C0BDF">
      <w:pPr>
        <w:widowControl w:val="0"/>
        <w:ind w:left="576" w:hanging="576"/>
      </w:pP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2EC04EA2" wp14:editId="22955CC4">
                <wp:simplePos x="0" y="0"/>
                <wp:positionH relativeFrom="column">
                  <wp:posOffset>3562350</wp:posOffset>
                </wp:positionH>
                <wp:positionV relativeFrom="paragraph">
                  <wp:posOffset>66040</wp:posOffset>
                </wp:positionV>
                <wp:extent cx="400050" cy="439420"/>
                <wp:effectExtent l="0" t="0" r="76200" b="55880"/>
                <wp:wrapNone/>
                <wp:docPr id="284" name="Straight Arrow Connector 2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00050" cy="43942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84" o:spid="_x0000_s1026" type="#_x0000_t32" style="position:absolute;margin-left:280.5pt;margin-top:5.2pt;width:31.5pt;height:34.6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" strokecolor="black [3040]">
                <v:stroke endarrow="open"/>
              </v:shape>
            </w:pict>
          </mc:Fallback>
        </mc:AlternateContent>
      </w:r>
    </w:p>
    <w:p w:rsidR="008C0BDF" w:rsidRDefault="008C0BDF" w:rsidP="008C0BDF">
      <w:pPr>
        <w:widowControl w:val="0"/>
        <w:ind w:left="576" w:hanging="576"/>
      </w:pP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5714A2B8" wp14:editId="4DB34CAD">
                <wp:simplePos x="0" y="0"/>
                <wp:positionH relativeFrom="column">
                  <wp:posOffset>3556635</wp:posOffset>
                </wp:positionH>
                <wp:positionV relativeFrom="paragraph">
                  <wp:posOffset>92710</wp:posOffset>
                </wp:positionV>
                <wp:extent cx="365760" cy="238125"/>
                <wp:effectExtent l="0" t="0" r="0" b="9525"/>
                <wp:wrapNone/>
                <wp:docPr id="288" name="Rectangl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5760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C0BDF" w:rsidRPr="008C0BDF" w:rsidRDefault="008C0BDF" w:rsidP="008C0BDF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 xml:space="preserve"> θ</w:t>
                            </w:r>
                            <w:r>
                              <w:rPr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_x0000_s1032" style="position:absolute;left:0;text-align:left;margin-left:280.05pt;margin-top:7.3pt;width:28.8pt;height:18.75pt;z-index:2517114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" filled="f" stroked="f" strokeweight=".5pt">
                <v:textbox inset="1pt,1pt,1pt,1pt">
                  <w:txbxContent>
                    <w:p w:rsidR="008C0BDF" w:rsidRPr="008C0BDF" w:rsidRDefault="008C0BDF" w:rsidP="008C0BDF">
                      <w:pPr>
                        <w:rPr>
                          <w:vertAlign w:val="subscript"/>
                        </w:rPr>
                      </w:pPr>
                      <w:r>
                        <w:t xml:space="preserve"> θ</w:t>
                      </w:r>
                      <w:r>
                        <w:rPr>
                          <w:vertAlign w:val="subscript"/>
                        </w:rPr>
                        <w:t>3</w:t>
                      </w:r>
                    </w:p>
                  </w:txbxContent>
                </v:textbox>
              </v:rect>
            </w:pict>
          </mc:Fallback>
        </mc:AlternateContent>
      </w:r>
    </w:p>
    <w:p w:rsidR="008C0BDF" w:rsidRDefault="008C0BDF" w:rsidP="008C0BDF">
      <w:pPr>
        <w:widowControl w:val="0"/>
        <w:ind w:left="576" w:hanging="576"/>
      </w:pPr>
    </w:p>
    <w:p w:rsidR="008C0BDF" w:rsidRDefault="008A7B69" w:rsidP="008C0BDF">
      <w:pPr>
        <w:widowControl w:val="0"/>
        <w:ind w:left="576" w:hanging="576"/>
      </w:pPr>
      <w:r>
        <w:rPr>
          <w:noProof/>
          <w:lang w:val="en-CA" w:eastAsia="en-CA"/>
        </w:rPr>
        <w:pict>
          <v:shape id="_x0000_s1994" type="#_x0000_t75" style="position:absolute;left:0;text-align:left;margin-left:31.5pt;margin-top:9.4pt;width:117pt;height:132pt;z-index:251712512">
            <v:imagedata r:id="rId11" o:title=""/>
          </v:shape>
          <o:OLEObject Type="Embed" ProgID="Equation.DSMT4" ShapeID="_x0000_s1994" DrawAspect="Content" ObjectID="_1525688833" r:id="rId12"/>
        </w:pict>
      </w:r>
      <w:r>
        <w:rPr>
          <w:noProof/>
          <w:lang w:val="en-CA" w:eastAsia="en-CA"/>
        </w:rPr>
        <w:pict>
          <v:shape id="_x0000_s1995" type="#_x0000_t75" style="position:absolute;left:0;text-align:left;margin-left:210.75pt;margin-top:9.4pt;width:137pt;height:136pt;z-index:251713536">
            <v:imagedata r:id="rId13" o:title=""/>
          </v:shape>
          <o:OLEObject Type="Embed" ProgID="Equation.DSMT4" ShapeID="_x0000_s1995" DrawAspect="Content" ObjectID="_1525688834" r:id="rId14"/>
        </w:pict>
      </w:r>
      <w:r w:rsidR="008C0BDF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72576" behindDoc="0" locked="0" layoutInCell="0" allowOverlap="1" wp14:anchorId="59B18212" wp14:editId="09D7CBA0">
                <wp:simplePos x="0" y="0"/>
                <wp:positionH relativeFrom="column">
                  <wp:posOffset>1280160</wp:posOffset>
                </wp:positionH>
                <wp:positionV relativeFrom="paragraph">
                  <wp:posOffset>90170</wp:posOffset>
                </wp:positionV>
                <wp:extent cx="4023995" cy="635"/>
                <wp:effectExtent l="0" t="0" r="0" b="0"/>
                <wp:wrapNone/>
                <wp:docPr id="239" name="Lin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023995" cy="635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9" o:spid="_x0000_s1026" style="position:absolute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0.8pt,7.1pt" to="417.65pt,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" o:allowincell="f" strokeweight="1pt">
                <v:stroke startarrowwidth="narrow" startarrowlength="short" endarrowwidth="narrow" endarrowlength="short"/>
              </v:line>
            </w:pict>
          </mc:Fallback>
        </mc:AlternateContent>
      </w:r>
    </w:p>
    <w:p w:rsidR="008C0BDF" w:rsidRDefault="008C0BDF" w:rsidP="008C0BDF">
      <w:pPr>
        <w:widowControl w:val="0"/>
        <w:ind w:left="576" w:hanging="576"/>
      </w:pPr>
    </w:p>
    <w:p w:rsidR="008C0BDF" w:rsidRDefault="008C0BDF" w:rsidP="008C0BDF">
      <w:pPr>
        <w:widowControl w:val="0"/>
        <w:ind w:left="576" w:hanging="576"/>
      </w:pPr>
    </w:p>
    <w:p w:rsidR="008C0BDF" w:rsidRDefault="008C0BDF" w:rsidP="008C0BDF">
      <w:pPr>
        <w:widowControl w:val="0"/>
        <w:ind w:left="576" w:hanging="576"/>
      </w:pPr>
    </w:p>
    <w:p w:rsidR="008C0BDF" w:rsidRDefault="008C0BDF" w:rsidP="008C0BDF">
      <w:pPr>
        <w:widowControl w:val="0"/>
        <w:ind w:left="576" w:hanging="576"/>
      </w:pPr>
    </w:p>
    <w:p w:rsidR="008C0BDF" w:rsidRDefault="008C0BDF" w:rsidP="008C0BDF">
      <w:pPr>
        <w:widowControl w:val="0"/>
        <w:ind w:left="576" w:hanging="576"/>
      </w:pPr>
    </w:p>
    <w:p w:rsidR="008C0BDF" w:rsidRDefault="008C0BDF">
      <w:r>
        <w:br w:type="page"/>
      </w:r>
    </w:p>
    <w:p w:rsidR="008C0BDF" w:rsidRDefault="008C0BDF" w:rsidP="008C0BDF">
      <w:pPr>
        <w:widowControl w:val="0"/>
        <w:ind w:left="576" w:hanging="576"/>
      </w:pPr>
      <w:r>
        <w:lastRenderedPageBreak/>
        <w:t>4.</w:t>
      </w:r>
      <w:r>
        <w:tab/>
      </w:r>
    </w:p>
    <w:p w:rsidR="008C0BDF" w:rsidRDefault="008A7B69" w:rsidP="008C0BDF">
      <w:pPr>
        <w:widowControl w:val="0"/>
        <w:ind w:left="576" w:hanging="576"/>
      </w:pPr>
      <w:r>
        <w:rPr>
          <w:noProof/>
          <w:lang w:val="en-CA" w:eastAsia="en-CA"/>
        </w:rPr>
        <w:pict>
          <v:shape id="_x0000_s1998" type="#_x0000_t75" style="position:absolute;left:0;text-align:left;margin-left:272.25pt;margin-top:3.5pt;width:224pt;height:1in;z-index:251727872">
            <v:imagedata r:id="rId15" o:title=""/>
          </v:shape>
          <o:OLEObject Type="Embed" ProgID="Equation.DSMT4" ShapeID="_x0000_s1998" DrawAspect="Content" ObjectID="_1525688835" r:id="rId16"/>
        </w:pict>
      </w:r>
      <w:r w:rsidR="00251017"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720704" behindDoc="0" locked="0" layoutInCell="1" allowOverlap="1" wp14:anchorId="572991C4" wp14:editId="70C9EC8F">
                <wp:simplePos x="0" y="0"/>
                <wp:positionH relativeFrom="column">
                  <wp:posOffset>1143000</wp:posOffset>
                </wp:positionH>
                <wp:positionV relativeFrom="paragraph">
                  <wp:posOffset>62865</wp:posOffset>
                </wp:positionV>
                <wp:extent cx="2747010" cy="1829435"/>
                <wp:effectExtent l="0" t="0" r="53340" b="75565"/>
                <wp:wrapNone/>
                <wp:docPr id="329" name="Group 3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47010" cy="1829435"/>
                          <a:chOff x="0" y="123825"/>
                          <a:chExt cx="2747631" cy="1829462"/>
                        </a:xfrm>
                      </wpg:grpSpPr>
                      <wps:wsp>
                        <wps:cNvPr id="241" name="Line 43"/>
                        <wps:cNvCnPr/>
                        <wps:spPr bwMode="auto">
                          <a:xfrm flipH="1">
                            <a:off x="552450" y="123825"/>
                            <a:ext cx="915036" cy="182946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2" name="Line 44"/>
                        <wps:cNvCnPr/>
                        <wps:spPr bwMode="auto">
                          <a:xfrm>
                            <a:off x="1466850" y="123825"/>
                            <a:ext cx="915036" cy="182946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3" name="Line 45"/>
                        <wps:cNvCnPr/>
                        <wps:spPr bwMode="auto">
                          <a:xfrm>
                            <a:off x="552450" y="1952625"/>
                            <a:ext cx="1829368" cy="58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4" name="Line 46"/>
                        <wps:cNvCnPr/>
                        <wps:spPr bwMode="auto">
                          <a:xfrm flipV="1">
                            <a:off x="0" y="1219200"/>
                            <a:ext cx="915036" cy="3664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5" name="Line 47"/>
                        <wps:cNvCnPr/>
                        <wps:spPr bwMode="auto">
                          <a:xfrm>
                            <a:off x="914400" y="1219200"/>
                            <a:ext cx="1097874" cy="68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6" name="Line 48"/>
                        <wps:cNvCnPr/>
                        <wps:spPr bwMode="auto">
                          <a:xfrm>
                            <a:off x="2009775" y="1219200"/>
                            <a:ext cx="732198" cy="73219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arrow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7" name="Line 49"/>
                        <wps:cNvCnPr/>
                        <wps:spPr bwMode="auto">
                          <a:xfrm flipV="1">
                            <a:off x="1647825" y="1038225"/>
                            <a:ext cx="732057" cy="36634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sysDot"/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8" name="Rectangle 50"/>
                        <wps:cNvSpPr>
                          <a:spLocks noChangeArrowheads="1"/>
                        </wps:cNvSpPr>
                        <wps:spPr bwMode="auto">
                          <a:xfrm>
                            <a:off x="2381250" y="1219200"/>
                            <a:ext cx="366381" cy="2331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C0BDF" w:rsidRPr="00251017" w:rsidRDefault="00251017" w:rsidP="008C0BDF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θ</w:t>
                              </w:r>
                              <w:r>
                                <w:rPr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49" name="AutoShape 51"/>
                        <wps:cNvSpPr>
                          <a:spLocks/>
                        </wps:cNvSpPr>
                        <wps:spPr bwMode="auto">
                          <a:xfrm>
                            <a:off x="1904495" y="171450"/>
                            <a:ext cx="837300" cy="352425"/>
                          </a:xfrm>
                          <a:prstGeom prst="callout2">
                            <a:avLst>
                              <a:gd name="adj1" fmla="val 13889"/>
                              <a:gd name="adj2" fmla="val -8333"/>
                              <a:gd name="adj3" fmla="val 13889"/>
                              <a:gd name="adj4" fmla="val -28333"/>
                              <a:gd name="adj5" fmla="val 33889"/>
                              <a:gd name="adj6" fmla="val -48333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C0BDF" w:rsidRDefault="008C0BDF" w:rsidP="008C0BDF">
                              <w:r>
                                <w:t>50</w:t>
                              </w:r>
                              <w:r>
                                <w:rPr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13" name="Rectangle 50"/>
                        <wps:cNvSpPr>
                          <a:spLocks noChangeArrowheads="1"/>
                        </wps:cNvSpPr>
                        <wps:spPr bwMode="auto">
                          <a:xfrm>
                            <a:off x="1638300" y="1171575"/>
                            <a:ext cx="365760" cy="233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51017" w:rsidRPr="00251017" w:rsidRDefault="00251017" w:rsidP="00251017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θ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14" name="Straight Connector 314"/>
                        <wps:cNvCnPr/>
                        <wps:spPr>
                          <a:xfrm>
                            <a:off x="476250" y="1038225"/>
                            <a:ext cx="876300" cy="366342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5" name="Rectangle 50"/>
                        <wps:cNvSpPr>
                          <a:spLocks noChangeArrowheads="1"/>
                        </wps:cNvSpPr>
                        <wps:spPr bwMode="auto">
                          <a:xfrm>
                            <a:off x="476250" y="1133475"/>
                            <a:ext cx="365760" cy="233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51017" w:rsidRPr="00251017" w:rsidRDefault="00251017" w:rsidP="00251017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θ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16" name="Rectangle 50"/>
                        <wps:cNvSpPr>
                          <a:spLocks noChangeArrowheads="1"/>
                        </wps:cNvSpPr>
                        <wps:spPr bwMode="auto">
                          <a:xfrm>
                            <a:off x="1238250" y="1228725"/>
                            <a:ext cx="365760" cy="233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51017" w:rsidRPr="00251017" w:rsidRDefault="00251017" w:rsidP="00251017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θ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329" o:spid="_x0000_s1033" style="position:absolute;left:0;text-align:left;margin-left:90pt;margin-top:4.95pt;width:216.3pt;height:144.05pt;z-index:251720704;mso-width-relative:margin;mso-height-relative:margin" coordorigin=",1238" coordsize="27476,182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">
                <v:line id="Line 43" o:spid="_x0000_s1034" style="position:absolute;flip:x;visibility:visible;mso-wrap-style:square" from="5524,1238" to="14674,195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dqU8MAAADcAAAADwAAAGRycy9kb3ducmV2LnhtbESPQYvCMBSE74L/ITzBi6xpi5TSNcoi&#10;CIKnreJeH83btmzzUptY6783C4LHYWa+Ydbb0bRioN41lhXEywgEcWl1w5WC82n/kYFwHllja5kU&#10;PMjBdjOdrDHX9s7fNBS+EgHCLkcFtfddLqUrazLolrYjDt6v7Q36IPtK6h7vAW5amURRKg02HBZq&#10;7GhXU/lX3IyC0maXY/b4idPrKU2yZiGLwUil5rPx6xOEp9G/w6/2QStIVjH8nwlHQG6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UnalPDAAAA3AAAAA8AAAAAAAAAAAAA&#10;AAAAoQIAAGRycy9kb3ducmV2LnhtbFBLBQYAAAAABAAEAPkAAACRAwAAAAA=&#10;" strokeweight="1pt">
                  <v:stroke startarrowwidth="narrow" startarrowlength="short" endarrowwidth="narrow" endarrowlength="short"/>
                </v:line>
                <v:line id="Line 44" o:spid="_x0000_s1035" style="position:absolute;visibility:visible;mso-wrap-style:square" from="14668,1238" to="23818,195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vhEsMAAADcAAAADwAAAGRycy9kb3ducmV2LnhtbESPX2vCQBDE3wt+h2OFvtWLQUuIniKC&#10;UPBBagVfl9yaBHN7Ibf502/fKxT6OMzMb5jtfnKNGqgLtWcDy0UCirjwtubSwO3r9JaBCoJssfFM&#10;Br4pwH43e9libv3InzRcpVQRwiFHA5VIm2sdioochoVviaP38J1DibIrte1wjHDX6DRJ3rXDmuNC&#10;hS0dKyqe194Z6OVxpunWZ3fKeC1jdlm74WLM63w6bEAJTfIf/mt/WAPpKoXfM/EI6N0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YL4RLDAAAA3AAAAA8AAAAAAAAAAAAA&#10;AAAAoQIAAGRycy9kb3ducmV2LnhtbFBLBQYAAAAABAAEAPkAAACRAwAAAAA=&#10;" strokeweight="1pt">
                  <v:stroke startarrowwidth="narrow" startarrowlength="short" endarrowwidth="narrow" endarrowlength="short"/>
                </v:line>
                <v:line id="Line 45" o:spid="_x0000_s1036" style="position:absolute;visibility:visible;mso-wrap-style:square" from="5524,19526" to="23818,195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dEicMAAADcAAAADwAAAGRycy9kb3ducmV2LnhtbESPzWrDMBCE74G8g9hAb4nctCnGjWxC&#10;oFDIITQN9LpYG9vUWhlr/dO3rwKFHoeZ+YbZF7Nr1Uh9aDwbeNwkoIhLbxuuDFw/39YpqCDIFlvP&#10;ZOCHAhT5crHHzPqJP2i8SKUihEOGBmqRLtM6lDU5DBvfEUfv5nuHEmVfadvjFOGu1dskedEOG44L&#10;NXZ0rKn8vgzOwCC3E83XIf2ilHcypeedG8/GPKzmwysooVn+w3/td2tg+/wE9zPxCOj8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lHRInDAAAA3AAAAA8AAAAAAAAAAAAA&#10;AAAAoQIAAGRycy9kb3ducmV2LnhtbFBLBQYAAAAABAAEAPkAAACRAwAAAAA=&#10;" strokeweight="1pt">
                  <v:stroke startarrowwidth="narrow" startarrowlength="short" endarrowwidth="narrow" endarrowlength="short"/>
                </v:line>
                <v:line id="Line 46" o:spid="_x0000_s1037" style="position:absolute;flip:y;visibility:visible;mso-wrap-style:square" from="0,12192" to="9150,158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DJy8QAAADcAAAADwAAAGRycy9kb3ducmV2LnhtbESPzWrDMBCE74G+g9hCLqGRY4wxbpRQ&#10;AoFCTrVLcl2sjW1irVxL9c/bV4VCj8PMfMPsj7PpxEiDay0r2G0jEMSV1S3XCj7L80sGwnlkjZ1l&#10;UrCQg+PhabXHXNuJP2gsfC0ChF2OChrv+1xKVzVk0G1tTxy8ux0M+iCHWuoBpwA3nYyjKJUGWw4L&#10;DfZ0aqh6FN9GQWWz6yVbbrv0q0zjrN3IYjRSqfXz/PYKwtPs/8N/7XetIE4S+D0TjoA8/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UMnLxAAAANwAAAAPAAAAAAAAAAAA&#10;AAAAAKECAABkcnMvZG93bnJldi54bWxQSwUGAAAAAAQABAD5AAAAkgMAAAAA&#10;" strokeweight="1pt">
                  <v:stroke startarrowwidth="narrow" startarrowlength="short" endarrowwidth="narrow" endarrowlength="short"/>
                </v:line>
                <v:line id="Line 47" o:spid="_x0000_s1038" style="position:absolute;visibility:visible;mso-wrap-style:square" from="9144,12192" to="20122,121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J5ZsMAAADcAAAADwAAAGRycy9kb3ducmV2LnhtbESPX2vCQBDE3wt+h2OFvtWLYkqIniKC&#10;UPBBagVfl9yaBHN7Ibf502/fKxT6OMzMb5jtfnKNGqgLtWcDy0UCirjwtubSwO3r9JaBCoJssfFM&#10;Br4pwH43e9libv3InzRcpVQRwiFHA5VIm2sdioochoVviaP38J1DibIrte1wjHDX6FWSvGuHNceF&#10;Cls6VlQ8r70z0MvjTNOtz+6UcSpjdkndcDHmdT4dNqCEJvkP/7U/rIHVOoXfM/EI6N0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nieWbDAAAA3AAAAA8AAAAAAAAAAAAA&#10;AAAAoQIAAGRycy9kb3ducmV2LnhtbFBLBQYAAAAABAAEAPkAAACRAwAAAAA=&#10;" strokeweight="1pt">
                  <v:stroke startarrowwidth="narrow" startarrowlength="short" endarrowwidth="narrow" endarrowlength="short"/>
                </v:line>
                <v:line id="Line 48" o:spid="_x0000_s1039" style="position:absolute;visibility:visible;mso-wrap-style:square" from="20097,12192" to="27419,195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Mz7sYAAADcAAAADwAAAGRycy9kb3ducmV2LnhtbESPQWvCQBSE7wX/w/IEL0U3lTa0qatI&#10;QehBBbXY62v2NUnNvg3ZdRP/vSsUPA4z8w0zW/SmFoFaV1lW8DRJQBDnVldcKPg6rMavIJxH1lhb&#10;JgUXcrCYDx5mmGnb8Y7C3hciQthlqKD0vsmkdHlJBt3ENsTR+7WtQR9lW0jdYhfhppbTJEmlwYrj&#10;QokNfZSUn/Zno2BbvRVh9fgTXtahO27+mvR7vUmVGg375TsIT72/h//bn1rB9DmF25l4BOT8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CzM+7GAAAA3AAAAA8AAAAAAAAA&#10;AAAAAAAAoQIAAGRycy9kb3ducmV2LnhtbFBLBQYAAAAABAAEAPkAAACUAwAAAAA=&#10;" strokeweight="1pt">
                  <v:stroke startarrowwidth="narrow" startarrowlength="short" endarrow="open" endarrowwidth="narrow" endarrowlength="short"/>
                </v:line>
                <v:line id="Line 49" o:spid="_x0000_s1040" style="position:absolute;flip:y;visibility:visible;mso-wrap-style:square" from="16478,10382" to="23798,14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pKjLsMAAADcAAAADwAAAGRycy9kb3ducmV2LnhtbESPS2vDMBCE74X+B7GFXkoixzQvN0oI&#10;gUKveUFyW6yNbWqtjFdO3H9fBQI5DjPzDbNY9a5WV2ql8mxgNExAEefeVlwYOOy/BzNQEpAt1p7J&#10;wB8JrJavLwvMrL/xlq67UKgIYcnQQBlCk2kteUkOZegb4uhdfOswRNkW2rZ4i3BX6zRJJtphxXGh&#10;xIY2JeW/u84ZOB23nXTj9ExWZP7hRgHTydyY97d+/QUqUB+e4Uf7xxpIP6dwPxOPgF7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KSoy7DAAAA3AAAAA8AAAAAAAAAAAAA&#10;AAAAoQIAAGRycy9kb3ducmV2LnhtbFBLBQYAAAAABAAEAPkAAACRAwAAAAA=&#10;" strokeweight=".5pt">
                  <v:stroke dashstyle="1 1" startarrowwidth="narrow" startarrowlength="short" endarrowwidth="narrow" endarrowlength="short"/>
                </v:line>
                <v:rect id="_x0000_s1041" style="position:absolute;left:23812;top:12192;width:3664;height:23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2dpr8A&#10;AADcAAAADwAAAGRycy9kb3ducmV2LnhtbERPS4vCMBC+C/6HMMLeNFVEpBpFlF28LOLj4m1oxqbY&#10;mZQmavffbw6Cx4/vvVx3XKsntaHyYmA8ykCRFN5WUhq4nL+Hc1AholisvZCBPwqwXvV7S8ytf8mR&#10;nqdYqhQiIUcDLsYm1zoUjhjDyDckibv5ljEm2JbatvhK4VzrSZbNNGMlqcFhQ1tHxf30YAP7jjfW&#10;/Rymv9f6EnbhyLPHnY35GnSbBahIXfyI3+69NTCZprXpTDoCevU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M3Z2mvwAAANwAAAAPAAAAAAAAAAAAAAAAAJgCAABkcnMvZG93bnJl&#10;di54bWxQSwUGAAAAAAQABAD1AAAAhAMAAAAA&#10;" filled="f" stroked="f" strokeweight=".5pt">
                  <v:textbox inset="1pt,1pt,1pt,1pt">
                    <w:txbxContent>
                      <w:p w:rsidR="008C0BDF" w:rsidRPr="00251017" w:rsidRDefault="00251017" w:rsidP="008C0BDF">
                        <w:pPr>
                          <w:rPr>
                            <w:vertAlign w:val="subscript"/>
                          </w:rPr>
                        </w:pPr>
                        <w:r>
                          <w:t>θ</w:t>
                        </w:r>
                        <w:r>
                          <w:rPr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rect>
                <v:shapetype id="_x0000_t42" coordsize="21600,21600" o:spt="42" adj="-10080,24300,-3600,4050,-1800,4050" path="m@0@1l@2@3@4@5nfem,l21600,r,21600l,21600nsxe">
                  <v:stroke joinstyle="miter"/>
                  <v:formulas>
                    <v:f eqn="val #0"/>
                    <v:f eqn="val #1"/>
                    <v:f eqn="val #2"/>
                    <v:f eqn="val #3"/>
                    <v:f eqn="val #4"/>
                    <v:f eqn="val #5"/>
                  </v:formulas>
                  <v:path arrowok="t" o:extrusionok="f" gradientshapeok="t" o:connecttype="custom" o:connectlocs="@0,@1;10800,0;10800,21600;0,10800;21600,10800"/>
                  <v:handles>
                    <v:h position="#0,#1"/>
                    <v:h position="#2,#3"/>
                    <v:h position="#4,#5"/>
                  </v:handles>
                  <o:callout v:ext="edit" on="t" textborder="f"/>
                </v:shapetype>
                <v:shape id="AutoShape 51" o:spid="_x0000_s1042" type="#_x0000_t42" style="position:absolute;left:19044;top:1714;width:8373;height:3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jgBcUA&#10;AADcAAAADwAAAGRycy9kb3ducmV2LnhtbESP0WrCQBRE3wX/YblCX6RutNHW6CpSKEh9SvQDbrPX&#10;JJi9G7JrEv++Wyj4OMzMGWa7H0wtOmpdZVnBfBaBIM6trrhQcDl/vX6AcB5ZY22ZFDzIwX43Hm0x&#10;0bbnlLrMFyJA2CWooPS+SaR0eUkG3cw2xMG72tagD7ItpG6xD3BTy0UUraTBisNCiQ19lpTfsrtR&#10;IPvslOpLfPyOlrfuMTXv8dv0R6mXyXDYgPA0+Gf4v33UChbxGv7OhCMgd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2OAFxQAAANwAAAAPAAAAAAAAAAAAAAAAAJgCAABkcnMv&#10;ZG93bnJldi54bWxQSwUGAAAAAAQABAD1AAAAigMAAAAA&#10;" adj="-10440,7320,-6120,3000,,3000" filled="f" strokeweight="1pt">
                  <v:stroke startarrowwidth="narrow" startarrowlength="short" endarrowwidth="narrow" endarrowlength="short"/>
                  <v:textbox inset="1pt,1pt,1pt,1pt">
                    <w:txbxContent>
                      <w:p w:rsidR="008C0BDF" w:rsidRDefault="008C0BDF" w:rsidP="008C0BDF">
                        <w:r>
                          <w:t>50</w:t>
                        </w:r>
                        <w:r>
                          <w:rPr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  <o:callout v:ext="edit" minusy="t"/>
                </v:shape>
                <v:rect id="_x0000_s1043" style="position:absolute;left:16383;top:11715;width:3657;height:23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ysvV8QA&#10;AADcAAAADwAAAGRycy9kb3ducmV2LnhtbESPQWvCQBSE74X+h+UVeqsba5ESXUWUFi+lGL309sg+&#10;s8G8tyG7ifHfu4VCj8PMfMMs1yM3aqAu1F4MTCcZKJLS21oqA6fjx8s7qBBRLDZeyMCNAqxXjw9L&#10;zK2/yoGGIlYqQSTkaMDF2OZah9IRY5j4liR5Z98xxiS7StsOrwnOjX7NsrlmrCUtOGxp66i8FD0b&#10;2I+8se7z++3rpzmFXTjwvL+wMc9P42YBKtIY/8N/7b01MJvO4PdMOgJ6d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crL1fEAAAA3AAAAA8AAAAAAAAAAAAAAAAAmAIAAGRycy9k&#10;b3ducmV2LnhtbFBLBQYAAAAABAAEAPUAAACJAwAAAAA=&#10;" filled="f" stroked="f" strokeweight=".5pt">
                  <v:textbox inset="1pt,1pt,1pt,1pt">
                    <w:txbxContent>
                      <w:p w:rsidR="00251017" w:rsidRPr="00251017" w:rsidRDefault="00251017" w:rsidP="00251017">
                        <w:pPr>
                          <w:rPr>
                            <w:vertAlign w:val="subscript"/>
                          </w:rPr>
                        </w:pPr>
                        <w:r>
                          <w:t>θ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rect>
                <v:line id="Straight Connector 314" o:spid="_x0000_s1044" style="position:absolute;visibility:visible;mso-wrap-style:square" from="4762,10382" to="13525,14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BSTcUAAADcAAAADwAAAGRycy9kb3ducmV2LnhtbESPzWoCQRCE74G8w9ABb3HWn4jZOIoE&#10;BNFcNHmAzk5nd3GnZzPT6urTO4GAx6KqvqJmi8416kQh1p4NDPoZKOLC25pLA1+fq+cpqCjIFhvP&#10;ZOBCERbzx4cZ5tafeUenvZQqQTjmaKASaXOtY1GRw9j3LXHyfnxwKEmGUtuA5wR3jR5m2UQ7rDkt&#10;VNjSe0XFYX90Bn63H+t4+W6GMnm5bg5hOX2VUTSm99Qt30AJdXIP/7fX1sBoMIa/M+kI6Pk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NBSTcUAAADcAAAADwAAAAAAAAAA&#10;AAAAAAChAgAAZHJzL2Rvd25yZXYueG1sUEsFBgAAAAAEAAQA+QAAAJMDAAAAAA==&#10;" strokecolor="#4579b8 [3044]"/>
                <v:rect id="_x0000_s1045" style="position:absolute;left:4762;top:11334;width:3658;height:23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44SuMQA&#10;AADcAAAADwAAAGRycy9kb3ducmV2LnhtbESPS2sCQRCE74H8h6ED3uKsj4hsHEUMCV4k+Lh4a3Y6&#10;O4vbPcvOqJt/7wiCx6KqvqJmi45rdaE2VF4MDPoZKJLC20pKA4f99/sUVIgoFmsvZOCfAizmry8z&#10;zK2/ypYuu1iqBJGQowEXY5NrHQpHjKHvG5Lk/fmWMSbZltq2eE1wrvUwyyaasZK04LChlaPitDuz&#10;gXXHS+t+fsebY30IX2HLk/OJjem9dctPUJG6+Aw/2mtrYDT4gPuZdAT0/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eOErjEAAAA3AAAAA8AAAAAAAAAAAAAAAAAmAIAAGRycy9k&#10;b3ducmV2LnhtbFBLBQYAAAAABAAEAPUAAACJAwAAAAA=&#10;" filled="f" stroked="f" strokeweight=".5pt">
                  <v:textbox inset="1pt,1pt,1pt,1pt">
                    <w:txbxContent>
                      <w:p w:rsidR="00251017" w:rsidRPr="00251017" w:rsidRDefault="00251017" w:rsidP="00251017">
                        <w:pPr>
                          <w:rPr>
                            <w:vertAlign w:val="subscript"/>
                          </w:rPr>
                        </w:pPr>
                        <w:r>
                          <w:t>θ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rect>
                <v:rect id="_x0000_s1046" style="position:absolute;left:12382;top:12287;width:3658;height:2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1yMz8MA&#10;AADcAAAADwAAAGRycy9kb3ducmV2LnhtbESPQWvCQBSE7wX/w/IK3urGWkKJriIWxUsRrRdvj+xr&#10;Npj3NmRXTf99VxA8DjPzDTNb9NyoK3Wh9mJgPMpAkZTe1lIZOP6s3z5BhYhisfFCBv4owGI+eJlh&#10;Yf1N9nQ9xEoliIQCDbgY20LrUDpiDCPfkiTv13eMMcmu0rbDW4Jzo9+zLNeMtaQFhy2tHJXnw4UN&#10;bHteWrfZfXyfmmP4CnvOL2c2ZvjaL6egIvXxGX60t9bAZJzD/Uw6Anr+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1yMz8MAAADcAAAADwAAAAAAAAAAAAAAAACYAgAAZHJzL2Rv&#10;d25yZXYueG1sUEsFBgAAAAAEAAQA9QAAAIgDAAAAAA==&#10;" filled="f" stroked="f" strokeweight=".5pt">
                  <v:textbox inset="1pt,1pt,1pt,1pt">
                    <w:txbxContent>
                      <w:p w:rsidR="00251017" w:rsidRPr="00251017" w:rsidRDefault="00251017" w:rsidP="00251017">
                        <w:pPr>
                          <w:rPr>
                            <w:vertAlign w:val="subscript"/>
                          </w:rPr>
                        </w:pPr>
                        <w:r>
                          <w:t>θ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:rsidR="008C0BDF" w:rsidRDefault="008C0BDF" w:rsidP="008C0BDF">
      <w:pPr>
        <w:widowControl w:val="0"/>
        <w:ind w:left="576" w:hanging="576"/>
      </w:pPr>
    </w:p>
    <w:p w:rsidR="008C0BDF" w:rsidRDefault="008C0BDF" w:rsidP="008C0BDF">
      <w:pPr>
        <w:widowControl w:val="0"/>
        <w:ind w:left="576" w:hanging="576"/>
      </w:pPr>
    </w:p>
    <w:p w:rsidR="008C0BDF" w:rsidRDefault="008C0BDF" w:rsidP="008C0BDF">
      <w:pPr>
        <w:widowControl w:val="0"/>
        <w:ind w:left="576" w:hanging="576"/>
      </w:pPr>
    </w:p>
    <w:p w:rsidR="008C0BDF" w:rsidRDefault="008C0BDF" w:rsidP="008C0BDF">
      <w:pPr>
        <w:widowControl w:val="0"/>
        <w:ind w:left="576" w:hanging="576"/>
      </w:pPr>
    </w:p>
    <w:p w:rsidR="008C0BDF" w:rsidRDefault="00251017" w:rsidP="008C0BDF">
      <w:pPr>
        <w:widowControl w:val="0"/>
        <w:ind w:left="576" w:hanging="576"/>
      </w:pP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0D851A6C" wp14:editId="46534713">
                <wp:simplePos x="0" y="0"/>
                <wp:positionH relativeFrom="column">
                  <wp:posOffset>2751768</wp:posOffset>
                </wp:positionH>
                <wp:positionV relativeFrom="paragraph">
                  <wp:posOffset>34257</wp:posOffset>
                </wp:positionV>
                <wp:extent cx="365125" cy="232410"/>
                <wp:effectExtent l="0" t="0" r="0" b="0"/>
                <wp:wrapNone/>
                <wp:docPr id="343" name="Rectangl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5125" cy="232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51017" w:rsidRPr="00251017" w:rsidRDefault="00251017" w:rsidP="00251017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θ’</w:t>
                            </w:r>
                            <w:r>
                              <w:rPr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47" style="position:absolute;left:0;text-align:left;margin-left:216.65pt;margin-top:2.7pt;width:28.75pt;height:18.3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" filled="f" stroked="f" strokeweight=".5pt">
                <v:textbox inset="1pt,1pt,1pt,1pt">
                  <w:txbxContent>
                    <w:p w:rsidR="00251017" w:rsidRPr="00251017" w:rsidRDefault="00251017" w:rsidP="00251017">
                      <w:pPr>
                        <w:rPr>
                          <w:vertAlign w:val="subscript"/>
                        </w:rPr>
                      </w:pPr>
                      <w:r>
                        <w:t>θ’</w:t>
                      </w:r>
                      <w:r>
                        <w:rPr>
                          <w:vertAlign w:val="subscript"/>
                        </w:rPr>
                        <w:t>3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03DA7355" wp14:editId="6E8725AB">
                <wp:simplePos x="0" y="0"/>
                <wp:positionH relativeFrom="column">
                  <wp:posOffset>2221299</wp:posOffset>
                </wp:positionH>
                <wp:positionV relativeFrom="paragraph">
                  <wp:posOffset>605</wp:posOffset>
                </wp:positionV>
                <wp:extent cx="365125" cy="232410"/>
                <wp:effectExtent l="0" t="0" r="0" b="0"/>
                <wp:wrapNone/>
                <wp:docPr id="342" name="Rectangl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5125" cy="232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51017" w:rsidRPr="00251017" w:rsidRDefault="00251017" w:rsidP="00251017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θ’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48" style="position:absolute;left:0;text-align:left;margin-left:174.9pt;margin-top:.05pt;width:28.75pt;height:18.3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" filled="f" stroked="f" strokeweight=".5pt">
                <v:textbox inset="1pt,1pt,1pt,1pt">
                  <w:txbxContent>
                    <w:p w:rsidR="00251017" w:rsidRPr="00251017" w:rsidRDefault="00251017" w:rsidP="00251017">
                      <w:pPr>
                        <w:rPr>
                          <w:vertAlign w:val="subscript"/>
                        </w:rPr>
                      </w:pPr>
                      <w:r>
                        <w:t>θ</w:t>
                      </w:r>
                      <w:r>
                        <w:t>’</w:t>
                      </w:r>
                      <w:r>
                        <w:rPr>
                          <w:vertAlign w:val="subscript"/>
                        </w:rPr>
                        <w:t>2</w:t>
                      </w:r>
                    </w:p>
                  </w:txbxContent>
                </v:textbox>
              </v:rect>
            </w:pict>
          </mc:Fallback>
        </mc:AlternateContent>
      </w:r>
    </w:p>
    <w:p w:rsidR="008C0BDF" w:rsidRDefault="008A7B69" w:rsidP="008C0BDF">
      <w:pPr>
        <w:widowControl w:val="0"/>
        <w:ind w:left="576" w:hanging="576"/>
      </w:pPr>
      <w:r>
        <w:rPr>
          <w:noProof/>
          <w:lang w:val="en-CA" w:eastAsia="en-CA"/>
        </w:rPr>
        <w:pict>
          <v:shape id="_x0000_s1996" type="#_x0000_t75" style="position:absolute;left:0;text-align:left;margin-left:27pt;margin-top:9.2pt;width:117pt;height:132pt;z-index:251721728">
            <v:imagedata r:id="rId17" o:title=""/>
          </v:shape>
          <o:OLEObject Type="Embed" ProgID="Equation.DSMT4" ShapeID="_x0000_s1996" DrawAspect="Content" ObjectID="_1525688836" r:id="rId18"/>
        </w:pict>
      </w:r>
    </w:p>
    <w:p w:rsidR="008C0BDF" w:rsidRDefault="008C0BDF" w:rsidP="008C0BDF">
      <w:pPr>
        <w:widowControl w:val="0"/>
        <w:ind w:left="576" w:hanging="576"/>
      </w:pPr>
    </w:p>
    <w:p w:rsidR="008C0BDF" w:rsidRDefault="008C0BDF" w:rsidP="008C0BDF">
      <w:pPr>
        <w:widowControl w:val="0"/>
        <w:ind w:left="576" w:hanging="576"/>
      </w:pPr>
    </w:p>
    <w:p w:rsidR="008C0BDF" w:rsidRDefault="008A7B69" w:rsidP="008C0BDF">
      <w:pPr>
        <w:widowControl w:val="0"/>
        <w:ind w:left="576" w:hanging="576"/>
      </w:pPr>
      <w:r>
        <w:rPr>
          <w:noProof/>
          <w:lang w:val="en-CA" w:eastAsia="en-CA"/>
        </w:rPr>
        <w:pict>
          <v:shape id="_x0000_s1997" type="#_x0000_t75" style="position:absolute;left:0;text-align:left;margin-left:319.5pt;margin-top:.8pt;width:138pt;height:136pt;z-index:251722752">
            <v:imagedata r:id="rId19" o:title=""/>
          </v:shape>
          <o:OLEObject Type="Embed" ProgID="Equation.DSMT4" ShapeID="_x0000_s1997" DrawAspect="Content" ObjectID="_1525688837" r:id="rId20"/>
        </w:pict>
      </w:r>
    </w:p>
    <w:p w:rsidR="008C0BDF" w:rsidRDefault="008C0BDF" w:rsidP="008C0BDF">
      <w:pPr>
        <w:widowControl w:val="0"/>
        <w:ind w:left="576" w:hanging="576"/>
      </w:pPr>
    </w:p>
    <w:p w:rsidR="008C0BDF" w:rsidRDefault="008C0BDF" w:rsidP="008C0BDF">
      <w:pPr>
        <w:widowControl w:val="0"/>
        <w:ind w:left="576" w:hanging="576"/>
      </w:pPr>
    </w:p>
    <w:p w:rsidR="008C0BDF" w:rsidRDefault="008C0BDF" w:rsidP="008C0BDF">
      <w:pPr>
        <w:widowControl w:val="0"/>
        <w:ind w:left="576" w:hanging="576"/>
      </w:pPr>
    </w:p>
    <w:p w:rsidR="00251017" w:rsidRDefault="00251017" w:rsidP="008C0BDF">
      <w:pPr>
        <w:widowControl w:val="0"/>
        <w:ind w:left="576" w:hanging="576"/>
      </w:pPr>
    </w:p>
    <w:p w:rsidR="00251017" w:rsidRDefault="00251017" w:rsidP="008C0BDF">
      <w:pPr>
        <w:widowControl w:val="0"/>
        <w:ind w:left="576" w:hanging="576"/>
      </w:pPr>
    </w:p>
    <w:p w:rsidR="00251017" w:rsidRDefault="00251017" w:rsidP="008C0BDF">
      <w:pPr>
        <w:widowControl w:val="0"/>
        <w:ind w:left="576" w:hanging="576"/>
      </w:pPr>
    </w:p>
    <w:p w:rsidR="00251017" w:rsidRDefault="00251017" w:rsidP="008C0BDF">
      <w:pPr>
        <w:widowControl w:val="0"/>
        <w:ind w:left="576" w:hanging="576"/>
      </w:pPr>
    </w:p>
    <w:p w:rsidR="00251017" w:rsidRDefault="00251017" w:rsidP="008C0BDF">
      <w:pPr>
        <w:widowControl w:val="0"/>
        <w:ind w:left="576" w:hanging="576"/>
      </w:pPr>
    </w:p>
    <w:p w:rsidR="008C0BDF" w:rsidRDefault="008C0BDF" w:rsidP="008C0BDF">
      <w:pPr>
        <w:widowControl w:val="0"/>
        <w:ind w:left="576" w:hanging="576"/>
      </w:pPr>
    </w:p>
    <w:p w:rsidR="00251017" w:rsidRDefault="00251017"/>
    <w:p w:rsidR="008C0BDF" w:rsidRDefault="008C0BDF" w:rsidP="008C0BDF">
      <w:pPr>
        <w:widowControl w:val="0"/>
        <w:ind w:left="576" w:hanging="576"/>
      </w:pPr>
      <w:r>
        <w:t>5.</w:t>
      </w:r>
      <w:r>
        <w:tab/>
      </w:r>
    </w:p>
    <w:p w:rsidR="008C0BDF" w:rsidRDefault="00575D7F" w:rsidP="008C0BDF">
      <w:pPr>
        <w:widowControl w:val="0"/>
        <w:ind w:left="576" w:hanging="576"/>
      </w:pP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-161925</wp:posOffset>
                </wp:positionH>
                <wp:positionV relativeFrom="paragraph">
                  <wp:posOffset>64770</wp:posOffset>
                </wp:positionV>
                <wp:extent cx="6334125" cy="2476500"/>
                <wp:effectExtent l="0" t="0" r="0" b="0"/>
                <wp:wrapNone/>
                <wp:docPr id="395" name="Group 39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34125" cy="2476500"/>
                          <a:chOff x="0" y="0"/>
                          <a:chExt cx="6334125" cy="2476500"/>
                        </a:xfrm>
                      </wpg:grpSpPr>
                      <wps:wsp>
                        <wps:cNvPr id="356" name="Arc 356"/>
                        <wps:cNvSpPr/>
                        <wps:spPr>
                          <a:xfrm>
                            <a:off x="0" y="1085850"/>
                            <a:ext cx="2505075" cy="1162050"/>
                          </a:xfrm>
                          <a:prstGeom prst="arc">
                            <a:avLst>
                              <a:gd name="adj1" fmla="val 12605654"/>
                              <a:gd name="adj2" fmla="val 0"/>
                            </a:avLst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7" name="Straight Connector 357"/>
                        <wps:cNvCnPr/>
                        <wps:spPr>
                          <a:xfrm>
                            <a:off x="1962150" y="1171575"/>
                            <a:ext cx="359092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365" name="Group 365"/>
                        <wpg:cNvGrpSpPr/>
                        <wpg:grpSpPr>
                          <a:xfrm>
                            <a:off x="4029075" y="1628775"/>
                            <a:ext cx="923925" cy="342900"/>
                            <a:chOff x="0" y="0"/>
                            <a:chExt cx="923925" cy="342900"/>
                          </a:xfrm>
                        </wpg:grpSpPr>
                        <wps:wsp>
                          <wps:cNvPr id="358" name="Oval 358"/>
                          <wps:cNvSpPr/>
                          <wps:spPr>
                            <a:xfrm>
                              <a:off x="0" y="104775"/>
                              <a:ext cx="809625" cy="238125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59" name="Straight Connector 359"/>
                          <wps:cNvCnPr/>
                          <wps:spPr>
                            <a:xfrm flipV="1">
                              <a:off x="381000" y="0"/>
                              <a:ext cx="57150" cy="10477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0" name="Straight Connector 360"/>
                          <wps:cNvCnPr/>
                          <wps:spPr>
                            <a:xfrm>
                              <a:off x="438150" y="0"/>
                              <a:ext cx="57150" cy="10477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1" name="Straight Connector 361"/>
                          <wps:cNvCnPr/>
                          <wps:spPr>
                            <a:xfrm flipV="1">
                              <a:off x="809625" y="57150"/>
                              <a:ext cx="114300" cy="14287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2" name="Straight Connector 362"/>
                          <wps:cNvCnPr/>
                          <wps:spPr>
                            <a:xfrm>
                              <a:off x="809625" y="200025"/>
                              <a:ext cx="114300" cy="9525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3" name="Straight Connector 363"/>
                          <wps:cNvCnPr/>
                          <wps:spPr>
                            <a:xfrm>
                              <a:off x="923925" y="57150"/>
                              <a:ext cx="0" cy="23812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4" name="Oval 364"/>
                          <wps:cNvSpPr/>
                          <wps:spPr>
                            <a:xfrm>
                              <a:off x="219075" y="152400"/>
                              <a:ext cx="45719" cy="47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366" name="Group 366"/>
                        <wpg:cNvGrpSpPr/>
                        <wpg:grpSpPr>
                          <a:xfrm>
                            <a:off x="4419600" y="1247775"/>
                            <a:ext cx="923925" cy="342900"/>
                            <a:chOff x="0" y="0"/>
                            <a:chExt cx="923925" cy="342900"/>
                          </a:xfrm>
                        </wpg:grpSpPr>
                        <wps:wsp>
                          <wps:cNvPr id="367" name="Oval 367"/>
                          <wps:cNvSpPr/>
                          <wps:spPr>
                            <a:xfrm>
                              <a:off x="0" y="104775"/>
                              <a:ext cx="809625" cy="238125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8" name="Straight Connector 368"/>
                          <wps:cNvCnPr/>
                          <wps:spPr>
                            <a:xfrm flipV="1">
                              <a:off x="381000" y="0"/>
                              <a:ext cx="57150" cy="10477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9" name="Straight Connector 369"/>
                          <wps:cNvCnPr/>
                          <wps:spPr>
                            <a:xfrm>
                              <a:off x="438150" y="0"/>
                              <a:ext cx="57150" cy="10477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0" name="Straight Connector 370"/>
                          <wps:cNvCnPr/>
                          <wps:spPr>
                            <a:xfrm flipV="1">
                              <a:off x="809625" y="57150"/>
                              <a:ext cx="114300" cy="14287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1" name="Straight Connector 371"/>
                          <wps:cNvCnPr/>
                          <wps:spPr>
                            <a:xfrm>
                              <a:off x="809625" y="200025"/>
                              <a:ext cx="114300" cy="9525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2" name="Straight Connector 372"/>
                          <wps:cNvCnPr/>
                          <wps:spPr>
                            <a:xfrm>
                              <a:off x="923925" y="57150"/>
                              <a:ext cx="0" cy="23812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3" name="Oval 373"/>
                          <wps:cNvSpPr/>
                          <wps:spPr>
                            <a:xfrm>
                              <a:off x="219075" y="152400"/>
                              <a:ext cx="45719" cy="4762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390" name="Group 390"/>
                        <wpg:cNvGrpSpPr/>
                        <wpg:grpSpPr>
                          <a:xfrm>
                            <a:off x="514350" y="0"/>
                            <a:ext cx="1295400" cy="1085850"/>
                            <a:chOff x="66675" y="0"/>
                            <a:chExt cx="1295400" cy="1085850"/>
                          </a:xfrm>
                        </wpg:grpSpPr>
                        <wps:wsp>
                          <wps:cNvPr id="374" name="Straight Connector 374"/>
                          <wps:cNvCnPr/>
                          <wps:spPr>
                            <a:xfrm flipV="1">
                              <a:off x="600075" y="723900"/>
                              <a:ext cx="171450" cy="36195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5" name="Straight Connector 375"/>
                          <wps:cNvCnPr/>
                          <wps:spPr>
                            <a:xfrm>
                              <a:off x="771525" y="723900"/>
                              <a:ext cx="180975" cy="36195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6" name="Straight Connector 376"/>
                          <wps:cNvCnPr/>
                          <wps:spPr>
                            <a:xfrm flipV="1">
                              <a:off x="771525" y="314325"/>
                              <a:ext cx="0" cy="40957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7" name="Straight Connector 377"/>
                          <wps:cNvCnPr/>
                          <wps:spPr>
                            <a:xfrm flipH="1" flipV="1">
                              <a:off x="600075" y="457200"/>
                              <a:ext cx="171450" cy="2857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8" name="Straight Connector 378"/>
                          <wps:cNvCnPr/>
                          <wps:spPr>
                            <a:xfrm flipV="1">
                              <a:off x="600075" y="314325"/>
                              <a:ext cx="0" cy="14287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9" name="Straight Connector 379"/>
                          <wps:cNvCnPr/>
                          <wps:spPr>
                            <a:xfrm>
                              <a:off x="771525" y="485775"/>
                              <a:ext cx="180975" cy="6667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0" name="Straight Connector 380"/>
                          <wps:cNvCnPr/>
                          <wps:spPr>
                            <a:xfrm>
                              <a:off x="952500" y="552450"/>
                              <a:ext cx="12382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1" name="Straight Arrow Connector 381"/>
                          <wps:cNvCnPr/>
                          <wps:spPr>
                            <a:xfrm>
                              <a:off x="66675" y="57150"/>
                              <a:ext cx="1295400" cy="590550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2" name="Oval 382"/>
                          <wps:cNvSpPr/>
                          <wps:spPr>
                            <a:xfrm>
                              <a:off x="647700" y="0"/>
                              <a:ext cx="304800" cy="314325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5" name="Oval 385"/>
                          <wps:cNvSpPr/>
                          <wps:spPr>
                            <a:xfrm>
                              <a:off x="819150" y="57150"/>
                              <a:ext cx="45719" cy="6667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6" name="Straight Connector 386"/>
                          <wps:cNvCnPr/>
                          <wps:spPr>
                            <a:xfrm>
                              <a:off x="819150" y="238125"/>
                              <a:ext cx="45085" cy="762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87" name="Straight Connector 387"/>
                        <wps:cNvCnPr/>
                        <wps:spPr>
                          <a:xfrm flipH="1" flipV="1">
                            <a:off x="3771900" y="1181100"/>
                            <a:ext cx="257176" cy="647701"/>
                          </a:xfrm>
                          <a:prstGeom prst="line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8" name="Straight Connector 388"/>
                        <wps:cNvCnPr/>
                        <wps:spPr>
                          <a:xfrm flipH="1" flipV="1">
                            <a:off x="1314450" y="123825"/>
                            <a:ext cx="2459990" cy="10477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9" name="Straight Connector 389"/>
                        <wps:cNvCnPr/>
                        <wps:spPr>
                          <a:xfrm>
                            <a:off x="3771900" y="1171575"/>
                            <a:ext cx="647700" cy="27622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1" name="Text Box 391"/>
                        <wps:cNvSpPr txBox="1"/>
                        <wps:spPr>
                          <a:xfrm>
                            <a:off x="4524375" y="742950"/>
                            <a:ext cx="1809750" cy="3333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75D7F" w:rsidRPr="00575D7F" w:rsidRDefault="00575D7F">
                              <w:pPr>
                                <w:rPr>
                                  <w:lang w:val="en-CA"/>
                                </w:rPr>
                              </w:pPr>
                              <w:r>
                                <w:rPr>
                                  <w:lang w:val="en-CA"/>
                                </w:rPr>
                                <w:t>apparent position of fis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2" name="Straight Connector 392"/>
                        <wps:cNvCnPr/>
                        <wps:spPr>
                          <a:xfrm flipH="1">
                            <a:off x="4686300" y="962025"/>
                            <a:ext cx="268606" cy="3429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3" name="Text Box 393"/>
                        <wps:cNvSpPr txBox="1"/>
                        <wps:spPr>
                          <a:xfrm>
                            <a:off x="4257675" y="2143125"/>
                            <a:ext cx="1809750" cy="3333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75D7F" w:rsidRPr="00575D7F" w:rsidRDefault="00575D7F" w:rsidP="00575D7F">
                              <w:pPr>
                                <w:rPr>
                                  <w:lang w:val="en-CA"/>
                                </w:rPr>
                              </w:pPr>
                              <w:r>
                                <w:rPr>
                                  <w:lang w:val="en-CA"/>
                                </w:rPr>
                                <w:t>actual position of fis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4" name="Straight Connector 394"/>
                        <wps:cNvCnPr/>
                        <wps:spPr>
                          <a:xfrm flipH="1" flipV="1">
                            <a:off x="4410075" y="1971675"/>
                            <a:ext cx="57150" cy="2286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95" o:spid="_x0000_s1049" style="position:absolute;left:0;text-align:left;margin-left:-12.75pt;margin-top:5.1pt;width:498.75pt;height:195pt;z-index:251758592" coordsize="63341,247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">
                <v:shape id="Arc 356" o:spid="_x0000_s1050" style="position:absolute;top:10858;width:25050;height:11621;visibility:visible;mso-wrap-style:square;v-text-anchor:middle" coordsize="2505075,11620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6OF8MA&#10;AADcAAAADwAAAGRycy9kb3ducmV2LnhtbESPT2vCQBTE74V+h+UJvZS6a/+IpG5CEYVctbHnR/aZ&#10;Tc2+DdlV47d3C0KPw8z8hlkWo+vEmYbQetYwmyoQxLU3LTcaqu/NywJEiMgGO8+k4UoBivzxYYmZ&#10;8Rfe0nkXG5EgHDLUYGPsMylDbclhmPqeOHkHPziMSQ6NNANeEtx18lWpuXTYclqw2NPKUn3cnZyG&#10;n6ZX7yXvf5/XV2XLalbhntdaP03Gr08Qkcb4H763S6Ph7WMOf2fSEZD5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Z6OF8MAAADcAAAADwAAAAAAAAAAAAAAAACYAgAAZHJzL2Rv&#10;d25yZXYueG1sUEsFBgAAAAAEAAQA9QAAAIgDAAAAAA==&#10;" path="m469834,127413nsc733813,29398,1072006,-14944,1407534,4466v626967,36269,1097541,283470,1097541,576559l1252538,581025,469834,127413xem469834,127413nfc733813,29398,1072006,-14944,1407534,4466v626967,36269,1097541,283470,1097541,576559e" filled="f" strokecolor="black [3040]">
                  <v:path arrowok="t" o:connecttype="custom" o:connectlocs="469834,127413;1407534,4466;2505075,581025" o:connectangles="0,0,0"/>
                </v:shape>
                <v:line id="Straight Connector 357" o:spid="_x0000_s1051" style="position:absolute;visibility:visible;mso-wrap-style:square" from="19621,11715" to="55530,11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h1+sUAAADcAAAADwAAAGRycy9kb3ducmV2LnhtbESPzWoCQRCE74G8w9CB3HQ2in+ro0gg&#10;IEku/jxAu9PuLu70bGY6uubpMwEhx6KqvqIWq8416kIh1p4NvPQzUMSFtzWXBg77t94UVBRki41n&#10;MnCjCKvl48MCc+uvvKXLTkqVIBxzNFCJtLnWsajIYez7ljh5Jx8cSpKh1DbgNcFdowdZNtYOa04L&#10;Fbb0WlFx3n07A18fn5t4OzYDGY9+3s9hPZ3JMBrz/NSt56CEOvkP39sba2A4msDfmXQE9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mh1+sUAAADcAAAADwAAAAAAAAAA&#10;AAAAAAChAgAAZHJzL2Rvd25yZXYueG1sUEsFBgAAAAAEAAQA+QAAAJMDAAAAAA==&#10;" strokecolor="#4579b8 [3044]"/>
                <v:group id="Group 365" o:spid="_x0000_s1052" style="position:absolute;left:40290;top:16287;width:9240;height:3429" coordsize="9239,34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rqLKFxgAAANwA&#10;AAAPAAAAAAAAAAAAAAAAAKoCAABkcnMvZG93bnJldi54bWxQSwUGAAAAAAQABAD6AAAAnQMAAAAA&#10;">
                  <v:oval id="Oval 358" o:spid="_x0000_s1053" style="position:absolute;top:1047;width:8096;height:238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kHT8IA&#10;AADcAAAADwAAAGRycy9kb3ducmV2LnhtbERPy2oCMRTdC/2HcAvdadJWRaZmpLQVdVGw6sLlZXLn&#10;wUxuhkmq6d83C8Hl4byXq2g7caHBN441PE8UCOLCmYYrDafjerwA4QOywc4xafgjD6v8YbTEzLgr&#10;/9DlECqRQthnqKEOoc+k9EVNFv3E9cSJK91gMSQ4VNIMeE3htpMvSs2lxYZTQ409fdRUtIdfq+H7&#10;PN9NA8Yy7lm1arP5+iz3Suunx/j+BiJQDHfxzb01Gl5naW06k46AzP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8uQdPwgAAANwAAAAPAAAAAAAAAAAAAAAAAJgCAABkcnMvZG93&#10;bnJldi54bWxQSwUGAAAAAAQABAD1AAAAhwMAAAAA&#10;" filled="f" strokecolor="black [3213]"/>
                  <v:line id="Straight Connector 359" o:spid="_x0000_s1054" style="position:absolute;flip:y;visibility:visible;mso-wrap-style:square" from="3810,0" to="4381,10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lxO8YAAADcAAAADwAAAGRycy9kb3ducmV2LnhtbESPT2vCQBTE70K/w/IKvemmLWqbZiMi&#10;FMSiGNseentkX/5g9m3IriZ++64geBxm5jdMshhMI87UudqygudJBII4t7rmUsHP9+f4DYTzyBob&#10;y6TgQg4W6cMowVjbnjM6H3wpAoRdjAoq79tYSpdXZNBNbEscvMJ2Bn2QXSl1h32Am0a+RNFMGqw5&#10;LFTY0qqi/Hg4GQWFO7Wrv1/ti/lmm22Lr3KH/V6pp8dh+QHC0+Dv4Vt7rRW8Tt/heiYcAZn+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zZcTvGAAAA3AAAAA8AAAAAAAAA&#10;AAAAAAAAoQIAAGRycy9kb3ducmV2LnhtbFBLBQYAAAAABAAEAPkAAACUAwAAAAA=&#10;" strokecolor="black [3040]"/>
                  <v:line id="Straight Connector 360" o:spid="_x0000_s1055" style="position:absolute;visibility:visible;mso-wrap-style:square" from="4381,0" to="4953,10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43IjcQAAADcAAAADwAAAGRycy9kb3ducmV2LnhtbESPwU7DMAyG75N4h8hI3LZ0TFRQlk0I&#10;gZjYaYXdrca01RqnS8KWvT0+IO1o/f4/+1uusxvUiULsPRuYzwpQxI23PbcGvr/ep4+gYkK2OHgm&#10;AxeKsF7dTJZYWX/mHZ3q1CqBcKzQQJfSWGkdm44cxpkfiSX78cFhkjG02gY8C9wN+r4oSu2wZ7nQ&#10;4UivHTWH+tcJZb4/Ov1xeML9Z9iGt0WZH/LRmLvb/PIMKlFO1+X/9sYaWJTyvsiICOjV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jciNxAAAANwAAAAPAAAAAAAAAAAA&#10;AAAAAKECAABkcnMvZG93bnJldi54bWxQSwUGAAAAAAQABAD5AAAAkgMAAAAA&#10;" strokecolor="black [3040]"/>
                  <v:line id="Straight Connector 361" o:spid="_x0000_s1056" style="position:absolute;flip:y;visibility:visible;mso-wrap-style:square" from="8096,571" to="9239,2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O3gMMAAADcAAAADwAAAGRycy9kb3ducmV2LnhtbESPS4sCMRCE74L/IbTgTTMqqIxGEUFY&#10;dnHxefDWTHoeOOkMk+jM/vuNIHgsquorarluTSmeVLvCsoLRMAJBnFhdcKbgct4N5iCcR9ZYWiYF&#10;f+Rgvep2lhhr2/CRniefiQBhF6OC3PsqltIlORl0Q1sRBy+1tUEfZJ1JXWMT4KaU4yiaSoMFh4Uc&#10;K9rmlNxPD6MgdY9qe7tqn86+98d9+pP9YnNQqt9rNwsQnlr/Cb/bX1rBZDqC15lwBOTq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zDt4DDAAAA3AAAAA8AAAAAAAAAAAAA&#10;AAAAoQIAAGRycy9kb3ducmV2LnhtbFBLBQYAAAAABAAEAPkAAACRAwAAAAA=&#10;" strokecolor="black [3040]"/>
                  <v:line id="Straight Connector 362" o:spid="_x0000_s1057" style="position:absolute;visibility:visible;mso-wrap-style:square" from="8096,2000" to="9239,2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PzYcIAAADcAAAADwAAAGRycy9kb3ducmV2LnhtbESPQWsCMRSE74X+h/AKvWlWxcWuRhGx&#10;VOpJrffH5rm7uHlZk6jpv28EocdhZr5hZotoWnEj5xvLCgb9DARxaXXDlYKfw2dvAsIHZI2tZVLw&#10;Sx4W89eXGRba3nlHt32oRIKwL1BBHUJXSOnLmgz6vu2Ik3eyzmBI0lVSO7wnuGnlMMtyabDhtFBj&#10;R6uayvP+ahJlcLwY+XX+wOO327r1KI/jeFHq/S0upyACxfAffrY3WsEoH8LjTDoC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BPzYcIAAADcAAAADwAAAAAAAAAAAAAA&#10;AAChAgAAZHJzL2Rvd25yZXYueG1sUEsFBgAAAAAEAAQA+QAAAJADAAAAAA==&#10;" strokecolor="black [3040]"/>
                  <v:line id="Straight Connector 363" o:spid="_x0000_s1058" style="position:absolute;visibility:visible;mso-wrap-style:square" from="9239,571" to="9239,2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19W+sMAAADcAAAADwAAAGRycy9kb3ducmV2LnhtbESPT2sCMRTE7wW/Q3hCbzWrS5e6GkWk&#10;pcWe6p/7Y/PcXdy8rEmq6bc3gtDjMDO/YebLaDpxIedbywrGowwEcWV1y7WC/e7j5Q2ED8gaO8uk&#10;4I88LBeDpzmW2l75hy7bUIsEYV+igiaEvpTSVw0Z9CPbEyfvaJ3BkKSrpXZ4TXDTyUmWFdJgy2mh&#10;wZ7WDVWn7a9JlPHhbOTnaYqHjft273kRX+NZqedhXM1ABIrhP/xof2kFeZHD/Uw6AnJ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NfVvrDAAAA3AAAAA8AAAAAAAAAAAAA&#10;AAAAoQIAAGRycy9kb3ducmV2LnhtbFBLBQYAAAAABAAEAPkAAACRAwAAAAA=&#10;" strokecolor="black [3040]"/>
                  <v:oval id="Oval 364" o:spid="_x0000_s1059" style="position:absolute;left:2190;top:1524;width:457;height:47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adXMMA&#10;AADcAAAADwAAAGRycy9kb3ducmV2LnhtbESPQWvCQBSE74L/YXmF3nRTW7REV9GCEPTUaO/P7DMb&#10;zb4N2W2M/74rFDwOM/MNs1j1thYdtb5yrOBtnIAgLpyuuFRwPGxHnyB8QNZYOyYFd/KwWg4HC0y1&#10;u/E3dXkoRYSwT1GBCaFJpfSFIYt+7Bri6J1dazFE2ZZSt3iLcFvLSZJMpcWK44LBhr4MFdf81ypw&#10;2/1Jz8zhmv1cMq5O+abbnY1Sry/9eg4iUB+e4f92phW8Tz/gcSYeAbn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OadXMMAAADcAAAADwAAAAAAAAAAAAAAAACYAgAAZHJzL2Rv&#10;d25yZXYueG1sUEsFBgAAAAAEAAQA9QAAAIgDAAAAAA==&#10;" fillcolor="black [3200]" strokecolor="black [1600]" strokeweight="2pt"/>
                </v:group>
                <v:group id="Group 366" o:spid="_x0000_s1060" style="position:absolute;left:44196;top:12477;width:9239;height:3429" coordsize="9239,34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3os8sQAAADcAAAA&#10;DwAAAAAAAAAAAAAAAACqAgAAZHJzL2Rvd25yZXYueG1sUEsFBgAAAAAEAAQA+gAAAJsDAAAAAA==&#10;">
                  <v:oval id="Oval 367" o:spid="_x0000_s1061" style="position:absolute;top:1047;width:8096;height:238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aiSMUA&#10;AADcAAAADwAAAGRycy9kb3ducmV2LnhtbESPT4vCMBTE7wt+h/AEb2vqH6p0jSKKoAcPWxf2+rZ5&#10;ttXmpTRRq5/eCAseh5n5DTNbtKYSV2pcaVnBoB+BIM6sLjlX8HPYfE5BOI+ssbJMCu7kYDHvfMww&#10;0fbG33RNfS4ChF2CCgrv60RKlxVk0PVtTRy8o20M+iCbXOoGbwFuKjmMolgaLDksFFjTqqDsnF6M&#10;gr9fnU/9Ix1X++062l30Wh7jk1K9brv8AuGp9e/wf3urFYziCbzOhCMg5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tqJIxQAAANwAAAAPAAAAAAAAAAAAAAAAAJgCAABkcnMv&#10;ZG93bnJldi54bWxQSwUGAAAAAAQABAD1AAAAigMAAAAA&#10;" filled="f" strokecolor="black [3213]" strokeweight=".5pt">
                    <v:stroke dashstyle="dash"/>
                  </v:oval>
                  <v:line id="Straight Connector 368" o:spid="_x0000_s1062" style="position:absolute;flip:y;visibility:visible;mso-wrap-style:square" from="3810,0" to="4381,10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fkeHcAAAADcAAAADwAAAGRycy9kb3ducmV2LnhtbERPy4rCMBTdD/gP4QruxlQFR6pRRBBE&#10;UcbXwt2luX1gc1OaaOvfm4Xg8nDes0VrSvGk2hWWFQz6EQjixOqCMwWX8/p3AsJ5ZI2lZVLwIgeL&#10;eednhrG2DR/pefKZCCHsYlSQe1/FUrokJ4OubyviwKW2NugDrDOpa2xCuCnlMIrG0mDBoSHHilY5&#10;JffTwyhI3aNa3a7ap3/b/XGf7rIDNv9K9brtcgrCU+u/4o97oxWMxmFtOBOOgJy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35Hh3AAAAA3AAAAA8AAAAAAAAAAAAAAAAA&#10;oQIAAGRycy9kb3ducmV2LnhtbFBLBQYAAAAABAAEAPkAAACOAwAAAAA=&#10;" strokecolor="black [3040]"/>
                  <v:line id="Straight Connector 369" o:spid="_x0000_s1063" style="position:absolute;visibility:visible;mso-wrap-style:square" from="4381,0" to="4953,10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dhEMMAAADcAAAADwAAAGRycy9kb3ducmV2LnhtbESPQWsCMRSE7wX/Q3hCb5pV6VK3G0Wk&#10;pUVP2np/bJ67y25e1iTV9N+bQqHHYWa+Ycp1NL24kvOtZQWzaQaCuLK65VrB1+fb5BmED8gae8uk&#10;4Ic8rFejhxILbW98oOsx1CJB2BeooAlhKKT0VUMG/dQOxMk7W2cwJOlqqR3eEtz0cp5luTTYclpo&#10;cKBtQ1V3/DaJMjtdjHzvlnjaub17XeTxKV6UehzHzQuIQDH8h//aH1rBIl/C75l0BOTq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K3YRDDAAAA3AAAAA8AAAAAAAAAAAAA&#10;AAAAoQIAAGRycy9kb3ducmV2LnhtbFBLBQYAAAAABAAEAPkAAACRAwAAAAA=&#10;" strokecolor="black [3040]"/>
                  <v:line id="Straight Connector 370" o:spid="_x0000_s1064" style="position:absolute;flip:y;visibility:visible;mso-wrap-style:square" from="8096,571" to="9239,2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aExsIAAADcAAAADwAAAGRycy9kb3ducmV2LnhtbERPy2rCQBTdF/yH4Qru6kSFKtFRRBBK&#10;S0oTdeHukrl5YOZOyIxJ+vedRaHLw3nvDqNpRE+dqy0rWMwjEMS51TWXCq6X8+sGhPPIGhvLpOCH&#10;HBz2k5cdxtoOnFKf+VKEEHYxKqi8b2MpXV6RQTe3LXHgCtsZ9AF2pdQdDiHcNHIZRW/SYM2hocKW&#10;ThXlj+xpFBTu2Z7uN+2L9UeSJsVn+YXDt1Kz6XjcgvA0+n/xn/tdK1itw/xwJhwBuf8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laExsIAAADcAAAADwAAAAAAAAAAAAAA&#10;AAChAgAAZHJzL2Rvd25yZXYueG1sUEsFBgAAAAAEAAQA+QAAAJADAAAAAA==&#10;" strokecolor="black [3040]"/>
                  <v:line id="Straight Connector 371" o:spid="_x0000_s1065" style="position:absolute;visibility:visible;mso-wrap-style:square" from="8096,2000" to="9239,2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j7y8MAAADcAAAADwAAAGRycy9kb3ducmV2LnhtbESPQWsCMRSE7wX/Q3hCb5rdilq3Riml&#10;pVJPbvX+2LzuLm5e1iTV+O9NQehxmJlvmOU6mk6cyfnWsoJ8nIEgrqxuuVaw//4YPYPwAVljZ5kU&#10;XMnDejV4WGKh7YV3dC5DLRKEfYEKmhD6QkpfNWTQj21PnLwf6wyGJF0ttcNLgptOPmXZTBpsOS00&#10;2NNbQ9Wx/DWJkh9ORn4eF3j4clv3PpnFaTwp9TiMry8gAsXwH763N1rBZJ7D35l0BOTq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kY+8vDAAAA3AAAAA8AAAAAAAAAAAAA&#10;AAAAoQIAAGRycy9kb3ducmV2LnhtbFBLBQYAAAAABAAEAPkAAACRAwAAAAA=&#10;" strokecolor="black [3040]"/>
                  <v:line id="Straight Connector 372" o:spid="_x0000_s1066" style="position:absolute;visibility:visible;mso-wrap-style:square" from="9239,571" to="9239,2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plvMMAAADcAAAADwAAAGRycy9kb3ducmV2LnhtbESPQWsCMRSE74L/ITyht5pVqbZbsyKl&#10;pVJPar0/Ns/dZTcva5Jq+u9NoeBxmJlvmOUqmk5cyPnGsoLJOANBXFrdcKXg+/Dx+AzCB2SNnWVS&#10;8EseVsVwsMRc2yvv6LIPlUgQ9jkqqEPocyl9WZNBP7Y9cfJO1hkMSbpKaofXBDednGbZXBpsOC3U&#10;2NNbTWW7/zGJMjmejfxsX/D45bbufTaPT/Gs1MMorl9BBIrhHv5vb7SC2WIKf2fSEZDF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nKZbzDAAAA3AAAAA8AAAAAAAAAAAAA&#10;AAAAoQIAAGRycy9kb3ducmV2LnhtbFBLBQYAAAAABAAEAPkAAACRAwAAAAA=&#10;" strokecolor="black [3040]"/>
                  <v:oval id="Oval 373" o:spid="_x0000_s1067" style="position:absolute;left:2190;top:1524;width:457;height:47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aT9cMA&#10;AADcAAAADwAAAGRycy9kb3ducmV2LnhtbESPQWvCQBSE70L/w/IKvenGCiqpq6gghHoy6v2ZfWZT&#10;s29Ddhvjv3eFQo/DzHzDLFa9rUVHra8cKxiPEhDEhdMVlwpOx91wDsIHZI21Y1LwIA+r5dtggal2&#10;dz5Ql4dSRAj7FBWYEJpUSl8YsuhHriGO3tW1FkOUbSl1i/cIt7X8TJKptFhxXDDY0NZQcct/rQK3&#10;21/0zBxv2fkn4+qSb7rvq1Hq471ff4EI1If/8F870womswm8zsQjIJ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taT9cMAAADcAAAADwAAAAAAAAAAAAAAAACYAgAAZHJzL2Rv&#10;d25yZXYueG1sUEsFBgAAAAAEAAQA9QAAAIgDAAAAAA==&#10;" fillcolor="black [3200]" strokecolor="black [1600]" strokeweight="2pt"/>
                </v:group>
                <v:group id="Group 390" o:spid="_x0000_s1068" style="position:absolute;left:5143;width:12954;height:10858" coordorigin="666" coordsize="12954,108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4KYTrCAAAA3AAAAA8A&#10;AAAAAAAAAAAAAAAAqgIAAGRycy9kb3ducmV2LnhtbFBLBQYAAAAABAAEAPoAAACZAwAAAAA=&#10;">
                  <v:line id="Straight Connector 374" o:spid="_x0000_s1069" style="position:absolute;flip:y;visibility:visible;mso-wrap-style:square" from="6000,7239" to="7715,10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W2CxcUAAADcAAAADwAAAGRycy9kb3ducmV2LnhtbESPS4sCMRCE74L/IbTgTTOusi6jUURY&#10;EEXxsXvYWzPpeeCkM0yiM/57Iyx4LKrqK2q+bE0p7lS7wrKC0TACQZxYXXCm4OfyPfgC4TyyxtIy&#10;KXiQg+Wi25ljrG3DJ7qffSYChF2MCnLvq1hKl+Rk0A1tRRy81NYGfZB1JnWNTYCbUn5E0ac0WHBY&#10;yLGidU7J9XwzClJ3q9Z/v9qn0+3+tE932QGbo1L9XruagfDU+nf4v73RCsbTCbzOhCMgF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W2CxcUAAADcAAAADwAAAAAAAAAA&#10;AAAAAAChAgAAZHJzL2Rvd25yZXYueG1sUEsFBgAAAAAEAAQA+QAAAJMDAAAAAA==&#10;" strokecolor="black [3040]"/>
                  <v:line id="Straight Connector 375" o:spid="_x0000_s1070" style="position:absolute;visibility:visible;mso-wrap-style:square" from="7715,7239" to="9525,10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P9yMMAAADcAAAADwAAAGRycy9kb3ducmV2LnhtbESPQWsCMRSE74X+h/AK3jRrRaurWSlF&#10;aaknrd4fm9fdZTcvaxI1/fdNQehxmJlvmNU6mk5cyfnGsoLxKANBXFrdcKXg+LUdzkH4gKyxs0wK&#10;fsjDunh8WGGu7Y33dD2ESiQI+xwV1CH0uZS+rMmgH9meOHnf1hkMSbpKaoe3BDedfM6ymTTYcFqo&#10;sae3msr2cDGJMj6djXxvF3j6dDu3mcziNJ6VGjzF1yWIQDH8h+/tD61g8jKFvzPpCMji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Yj/cjDAAAA3AAAAA8AAAAAAAAAAAAA&#10;AAAAoQIAAGRycy9kb3ducmV2LnhtbFBLBQYAAAAABAAEAPkAAACRAwAAAAA=&#10;" strokecolor="black [3040]"/>
                  <v:line id="Straight Connector 376" o:spid="_x0000_s1071" style="position:absolute;flip:y;visibility:visible;mso-wrap-style:square" from="7715,3143" to="7715,7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O5KcYAAADcAAAADwAAAGRycy9kb3ducmV2LnhtbESPT2vCQBTE7wW/w/IEb81GC1rSrFIE&#10;QSopNW0PvT2yL39o9m3Irkn89m6h4HGYmd8w6W4yrRiod41lBcsoBkFcWN1wpeDr8/D4DMJ5ZI2t&#10;ZVJwJQe77ewhxUTbkc805L4SAcIuQQW1910ipStqMugi2xEHr7S9QR9kX0nd4xjgppWrOF5Lgw2H&#10;hRo72tdU/OYXo6B0l27/8619uXnLzll5qt5x/FBqMZ9eX0B4mvw9/N8+agVPmzX8nQlHQG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bzuSnGAAAA3AAAAA8AAAAAAAAA&#10;AAAAAAAAoQIAAGRycy9kb3ducmV2LnhtbFBLBQYAAAAABAAEAPkAAACUAwAAAAA=&#10;" strokecolor="black [3040]"/>
                  <v:line id="Straight Connector 377" o:spid="_x0000_s1072" style="position:absolute;flip:x y;visibility:visible;mso-wrap-style:square" from="6000,4572" to="7715,4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8uNBMYAAADcAAAADwAAAGRycy9kb3ducmV2LnhtbESPQWvCQBSE74L/YXlCL1I3tqASXUVs&#10;hfakps2ht0f2mQSzb9PdbUz/fbcgeBxm5htmtelNIzpyvrasYDpJQBAXVtdcKvj82D8uQPiArLGx&#10;TAp+ycNmPRysMNX2yifqslCKCGGfooIqhDaV0hcVGfQT2xJH72ydwRClK6V2eI1w08inJJlJgzXH&#10;hQpb2lVUXLIfo6BdlG52+D4mr/lL9/U+ptzlZq/Uw6jfLkEE6sM9fGu/aQXP8zn8n4lHQK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vLjQTGAAAA3AAAAA8AAAAAAAAA&#10;AAAAAAAAoQIAAGRycy9kb3ducmV2LnhtbFBLBQYAAAAABAAEAPkAAACUAwAAAAA=&#10;" strokecolor="black [3040]"/>
                  <v:line id="Straight Connector 378" o:spid="_x0000_s1073" style="position:absolute;flip:y;visibility:visible;mso-wrap-style:square" from="6000,3143" to="6000,4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CIwMIAAADcAAAADwAAAGRycy9kb3ducmV2LnhtbERPy2rCQBTdF/yH4Qru6kSFKtFRRBBK&#10;S0oTdeHukrl5YOZOyIxJ+vedRaHLw3nvDqNpRE+dqy0rWMwjEMS51TWXCq6X8+sGhPPIGhvLpOCH&#10;HBz2k5cdxtoOnFKf+VKEEHYxKqi8b2MpXV6RQTe3LXHgCtsZ9AF2pdQdDiHcNHIZRW/SYM2hocKW&#10;ThXlj+xpFBTu2Z7uN+2L9UeSJsVn+YXDt1Kz6XjcgvA0+n/xn/tdK1itw9pwJhwBuf8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CCIwMIAAADcAAAADwAAAAAAAAAAAAAA&#10;AAChAgAAZHJzL2Rvd25yZXYueG1sUEsFBgAAAAAEAAQA+QAAAJADAAAAAA==&#10;" strokecolor="black [3040]"/>
                  <v:line id="Straight Connector 379" o:spid="_x0000_s1074" style="position:absolute;visibility:visible;mso-wrap-style:square" from="7715,4857" to="9525,5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273zcIAAADcAAAADwAAAGRycy9kb3ducmV2LnhtbESPQWsCMRSE7wX/Q3iCN82qVOvWKCKK&#10;xZ6q9f7YvO4ubl7WJGr67xtB6HGYmW+Y+TKaRtzI+dqyguEgA0FcWF1zqeD7uO2/gfABWWNjmRT8&#10;koflovMyx1zbO3/R7RBKkSDsc1RQhdDmUvqiIoN+YFvi5P1YZzAk6UqpHd4T3DRylGUTabDmtFBh&#10;S+uKivPhahJleLoYuTvP8LR3n24znsTXeFGq142rdxCBYvgPP9sfWsF4OoPHmXQE5O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273zcIAAADcAAAADwAAAAAAAAAAAAAA&#10;AAChAgAAZHJzL2Rvd25yZXYueG1sUEsFBgAAAAAEAAQA+QAAAJADAAAAAA==&#10;" strokecolor="black [3040]"/>
                  <v:line id="Straight Connector 380" o:spid="_x0000_s1075" style="position:absolute;visibility:visible;mso-wrap-style:square" from="9525,5524" to="10763,5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4Eud8MAAADcAAAADwAAAGRycy9kb3ducmV2LnhtbESPwW7CMAyG75P2DpEn7TZSQEOsENA0&#10;MQ2xEzDuVmPaisYpSQbh7ecD0o7W7/+zv/kyu05dKMTWs4HhoABFXHnbcm3gZ//5MgUVE7LFzjMZ&#10;uFGE5eLxYY6l9Vfe0mWXaiUQjiUaaFLqS61j1ZDDOPA9sWRHHxwmGUOtbcCrwF2nR0Ux0Q5blgsN&#10;9vTRUHXa/TqhDA9np79Ob3jYhO+wGk/yaz4b8/yU32egEuX0v3xvr62B8VTeFxkRAb3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OBLnfDAAAA3AAAAA8AAAAAAAAAAAAA&#10;AAAAoQIAAGRycy9kb3ducmV2LnhtbFBLBQYAAAAABAAEAPkAAACRAwAAAAA=&#10;" strokecolor="black [3040]"/>
                  <v:shape id="Straight Arrow Connector 381" o:spid="_x0000_s1076" type="#_x0000_t32" style="position:absolute;left:666;top:571;width:12954;height:590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yRF8MAAADcAAAADwAAAGRycy9kb3ducmV2LnhtbESPQYvCMBSE7wv+h/CEva2pCqLVKCIU&#10;PLgHteL10TzbYvNSm1jrvzeC4HGYmW+YxaozlWipcaVlBcNBBII4s7rkXEF6TP6mIJxH1lhZJgVP&#10;crBa9n4WGGv74D21B5+LAGEXo4LC+zqW0mUFGXQDWxMH72Ibgz7IJpe6wUeAm0qOomgiDZYcFgqs&#10;aVNQdj3cjYLITZLb5nj9b9Pc73dnmWyfs5NSv/1uPQfhqfPf8Ke91QrG0yG8z4QjIJ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l8kRfDAAAA3AAAAA8AAAAAAAAAAAAA&#10;AAAAoQIAAGRycy9kb3ducmV2LnhtbFBLBQYAAAAABAAEAPkAAACRAwAAAAA=&#10;" strokecolor="black [3040]">
                    <v:stroke endarrow="open"/>
                  </v:shape>
                  <v:oval id="Oval 382" o:spid="_x0000_s1077" style="position:absolute;left:6477;width:3048;height:3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Ec4sQA&#10;AADcAAAADwAAAGRycy9kb3ducmV2LnhtbESPzWsCMRTE74L/Q3hCb5poi8hqFLEV20PBr4PHx+bt&#10;B25elk3U9L9vCgWPw8z8hlmsom3EnTpfO9YwHikQxLkzNZcazqftcAbCB2SDjWPS8EMeVst+b4GZ&#10;cQ8+0P0YSpEg7DPUUIXQZlL6vCKLfuRa4uQVrrMYkuxKaTp8JLht5ESpqbRYc1qosKVNRfn1eLMa&#10;vi/Tr7eAsYh7Vle12328F3ul9csgrucgAsXwDP+3P42G19kE/s6kIyC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MxHOLEAAAA3AAAAA8AAAAAAAAAAAAAAAAAmAIAAGRycy9k&#10;b3ducmV2LnhtbFBLBQYAAAAABAAEAPUAAACJAwAAAAA=&#10;" filled="f" strokecolor="black [3213]"/>
                  <v:oval id="Oval 385" o:spid="_x0000_s1078" style="position:absolute;left:8191;top:571;width:457;height:66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6bePcQA&#10;AADcAAAADwAAAGRycy9kb3ducmV2LnhtbESPT2vCQBTE70K/w/IKvenGFv+QukpbEIKejPb+zD6z&#10;0ezbkN3G9Nu7guBxmJnfMItVb2vRUesrxwrGowQEceF0xaWCw349nIPwAVlj7ZgU/JOH1fJlsMBU&#10;uyvvqMtDKSKEfYoKTAhNKqUvDFn0I9cQR+/kWoshyraUusVrhNtavifJVFqsOC4YbOjHUHHJ/6wC&#10;t94e9czsL9nvOePqmH93m5NR6u21//oEEagPz/CjnWkFH/MJ3M/EIyC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Om3j3EAAAA3AAAAA8AAAAAAAAAAAAAAAAAmAIAAGRycy9k&#10;b3ducmV2LnhtbFBLBQYAAAAABAAEAPUAAACJAwAAAAA=&#10;" fillcolor="black [3200]" strokecolor="black [1600]" strokeweight="2pt"/>
                  <v:line id="Straight Connector 386" o:spid="_x0000_s1079" style="position:absolute;visibility:visible;mso-wrap-style:square" from="8191,2381" to="8642,3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QTmMMAAADcAAAADwAAAGRycy9kb3ducmV2LnhtbESPT2sCMRTE7wW/Q3hCbzVrpYuuRhGp&#10;VNqT/+6PzXN3cfOyJlHjt28KBY/DzPyGmS2iacWNnG8sKxgOMhDEpdUNVwoO+/XbGIQPyBpby6Tg&#10;QR4W897LDAtt77yl2y5UIkHYF6igDqErpPRlTQb9wHbEyTtZZzAk6SqpHd4T3LTyPctyabDhtFBj&#10;R6uayvPuahJleLwY+XWe4PHb/bjPUR4/4kWp135cTkEEiuEZ/m9vtILROIe/M+kIyPk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MkE5jDAAAA3AAAAA8AAAAAAAAAAAAA&#10;AAAAoQIAAGRycy9kb3ducmV2LnhtbFBLBQYAAAAABAAEAPkAAACRAwAAAAA=&#10;" strokecolor="black [3040]"/>
                </v:group>
                <v:line id="Straight Connector 387" o:spid="_x0000_s1080" style="position:absolute;flip:x y;visibility:visible;mso-wrap-style:square" from="37719,11811" to="40290,18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Dh8KsEAAADcAAAADwAAAGRycy9kb3ducmV2LnhtbESPT4vCMBTE74LfITxhbzbVBe1WoywL&#10;gkf/gde3zbMpbV5KE233228EweMwM79h1tvBNuJBna8cK5glKQjiwumKSwWX826agfABWWPjmBT8&#10;kYftZjxaY65dz0d6nEIpIoR9jgpMCG0upS8MWfSJa4mjd3OdxRBlV0rdYR/htpHzNF1IixXHBYMt&#10;/Rgq6tPdKvD3LFv0/Ft96eAPu9m5vrKplfqYDN8rEIGG8A6/2nut4DNbwvNMPAJy8w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0OHwqwQAAANwAAAAPAAAAAAAAAAAAAAAA&#10;AKECAABkcnMvZG93bnJldi54bWxQSwUGAAAAAAQABAD5AAAAjwMAAAAA&#10;" strokecolor="black [3040]">
                  <v:stroke endarrow="open"/>
                </v:line>
                <v:line id="Straight Connector 388" o:spid="_x0000_s1081" style="position:absolute;flip:x y;visibility:visible;mso-wrap-style:square" from="13144,1238" to="37744,11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4FpUcMAAADcAAAADwAAAGRycy9kb3ducmV2LnhtbERPz2vCMBS+D/Y/hDfwMjR1Aym1qYxt&#10;gp7c1B68PZpnW9a81CTW7r83h8GOH9/vfDWaTgzkfGtZwXyWgCCurG65VnA8rKcpCB+QNXaWScEv&#10;eVgVjw85Ztre+JuGfahFDGGfoYImhD6T0lcNGfQz2xNH7mydwRChq6V2eIvhppMvSbKQBluODQ32&#10;9N5Q9bO/GgV9WrvF7vKVfJYfw2n7TKUrzVqpydP4tgQRaAz/4j/3Rit4TePaeCYeAVnc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+BaVHDAAAA3AAAAA8AAAAAAAAAAAAA&#10;AAAAoQIAAGRycy9kb3ducmV2LnhtbFBLBQYAAAAABAAEAPkAAACRAwAAAAA=&#10;" strokecolor="black [3040]"/>
                <v:line id="Straight Connector 389" o:spid="_x0000_s1082" style="position:absolute;visibility:visible;mso-wrap-style:square" from="37719,11715" to="44196,14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bYG8UAAADcAAAADwAAAGRycy9kb3ducmV2LnhtbESPQWvCQBSE74X+h+UVvBTdtEKq0VVK&#10;oSB4amzx+tx9yQazb0N2G6O/vlso9DjMzDfMeju6VgzUh8azgqdZBoJYe9NwreDz8D5dgAgR2WDr&#10;mRRcKcB2c3+3xsL4C3/QUMZaJAiHAhXYGLtCyqAtOQwz3xEnr/K9w5hkX0vT4yXBXSufsyyXDhtO&#10;CxY7erOkz+W3U7DPX0o8HfTX8fooB7unSt/ySqnJw/i6AhFpjP/hv/bOKJgvlvB7Jh0Bufk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KbYG8UAAADcAAAADwAAAAAAAAAA&#10;AAAAAAChAgAAZHJzL2Rvd25yZXYueG1sUEsFBgAAAAAEAAQA+QAAAJMDAAAAAA==&#10;" strokecolor="black [3213]">
                  <v:stroke dashstyle="dash"/>
                </v:line>
                <v:shape id="Text Box 391" o:spid="_x0000_s1083" type="#_x0000_t202" style="position:absolute;left:45243;top:7429;width:18098;height:33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ZU/sYA&#10;AADcAAAADwAAAGRycy9kb3ducmV2LnhtbESPT4vCMBTE7wt+h/AEb2uqi4tWo0hBVsQ9+Ofi7dk8&#10;22LzUpuo1U+/WRA8DjPzG2Yya0wpblS7wrKCXjcCQZxaXXCmYL9bfA5BOI+ssbRMCh7kYDZtfUww&#10;1vbOG7ptfSYChF2MCnLvq1hKl+Zk0HVtRRy8k60N+iDrTOoa7wFuStmPom9psOCwkGNFSU7peXs1&#10;ClbJ4hc3x74ZPsvkZ32aV5f9YaBUp93MxyA8Nf4dfrWXWsHXqAf/Z8IRk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xZU/sYAAADcAAAADwAAAAAAAAAAAAAAAACYAgAAZHJz&#10;L2Rvd25yZXYueG1sUEsFBgAAAAAEAAQA9QAAAIsDAAAAAA==&#10;" filled="f" stroked="f" strokeweight=".5pt">
                  <v:textbox>
                    <w:txbxContent>
                      <w:p w:rsidR="00575D7F" w:rsidRPr="00575D7F" w:rsidRDefault="00575D7F">
                        <w:pPr>
                          <w:rPr>
                            <w:lang w:val="en-CA"/>
                          </w:rPr>
                        </w:pPr>
                        <w:r>
                          <w:rPr>
                            <w:lang w:val="en-CA"/>
                          </w:rPr>
                          <w:t>apparent position of fish</w:t>
                        </w:r>
                      </w:p>
                    </w:txbxContent>
                  </v:textbox>
                </v:shape>
                <v:line id="Straight Connector 392" o:spid="_x0000_s1084" style="position:absolute;flip:x;visibility:visible;mso-wrap-style:square" from="46863,9620" to="49549,130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1kzMcAAADcAAAADwAAAGRycy9kb3ducmV2LnhtbESPQWvCQBSE70L/w/IKvZmNWmxNXaUI&#10;0qCgrfbQ4yP7moRm38bs1kR/vSsIHoeZ+YaZzjtTiSM1rrSsYBDFIIgzq0vOFXzvl/1XEM4ja6ws&#10;k4ITOZjPHnpTTLRt+YuOO5+LAGGXoILC+zqR0mUFGXSRrYmD92sbgz7IJpe6wTbATSWHcTyWBksO&#10;CwXWtCgo+9v9GwVpyqvVmZfbn8Hn4cOPyvXmuX1R6umxe38D4anz9/CtnWoFo8kQrmfCEZCzC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oTWTMxwAAANwAAAAPAAAAAAAA&#10;AAAAAAAAAKECAABkcnMvZG93bnJldi54bWxQSwUGAAAAAAQABAD5AAAAlQMAAAAA&#10;" strokecolor="#4579b8 [3044]"/>
                <v:shape id="Text Box 393" o:spid="_x0000_s1085" type="#_x0000_t202" style="position:absolute;left:42576;top:21431;width:18098;height:33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IhvEscA&#10;AADcAAAADwAAAGRycy9kb3ducmV2LnhtbESPQWvCQBSE70L/w/IKvemmBouNriIBqUh7iPXS2zP7&#10;TEKzb9PsNon99a4g9DjMzDfMcj2YWnTUusqygudJBII4t7riQsHxczueg3AeWWNtmRRcyMF69TBa&#10;YqJtzxl1B1+IAGGXoILS+yaR0uUlGXQT2xAH72xbgz7ItpC6xT7ATS2nUfQiDVYcFkpsKC0p/z78&#10;GgX7dPuB2Wlq5n91+vZ+3jQ/x6+ZUk+Pw2YBwtPg/8P39k4riF9juJ0JR0Cu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yIbxLHAAAA3AAAAA8AAAAAAAAAAAAAAAAAmAIAAGRy&#10;cy9kb3ducmV2LnhtbFBLBQYAAAAABAAEAPUAAACMAwAAAAA=&#10;" filled="f" stroked="f" strokeweight=".5pt">
                  <v:textbox>
                    <w:txbxContent>
                      <w:p w:rsidR="00575D7F" w:rsidRPr="00575D7F" w:rsidRDefault="00575D7F" w:rsidP="00575D7F">
                        <w:pPr>
                          <w:rPr>
                            <w:lang w:val="en-CA"/>
                          </w:rPr>
                        </w:pPr>
                        <w:r>
                          <w:rPr>
                            <w:lang w:val="en-CA"/>
                          </w:rPr>
                          <w:t>a</w:t>
                        </w:r>
                        <w:r>
                          <w:rPr>
                            <w:lang w:val="en-CA"/>
                          </w:rPr>
                          <w:t>ctual</w:t>
                        </w:r>
                        <w:r>
                          <w:rPr>
                            <w:lang w:val="en-CA"/>
                          </w:rPr>
                          <w:t xml:space="preserve"> position of fish</w:t>
                        </w:r>
                      </w:p>
                    </w:txbxContent>
                  </v:textbox>
                </v:shape>
                <v:line id="Straight Connector 394" o:spid="_x0000_s1086" style="position:absolute;flip:x y;visibility:visible;mso-wrap-style:square" from="44100,19716" to="44672,22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4xsMYAAADcAAAADwAAAGRycy9kb3ducmV2LnhtbESPQWvCQBSE74L/YXlCb81Ga0uNrqJF&#10;pT2VWi/eHtlnEsy+TXfXGP313ULB4zAz3zCzRWdq0ZLzlWUFwyQFQZxbXXGhYP+9eXwF4QOyxtoy&#10;KbiSh8W835thpu2Fv6jdhUJECPsMFZQhNJmUPi/JoE9sQxy9o3UGQ5SukNrhJcJNLUdp+iINVhwX&#10;SmzoraT8tDsbBXp927b1T34y8uO6Wn+On9GtDko9DLrlFESgLtzD/+13reBpMoa/M/EIyP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oOMbDGAAAA3AAAAA8AAAAAAAAA&#10;AAAAAAAAoQIAAGRycy9kb3ducmV2LnhtbFBLBQYAAAAABAAEAPkAAACUAwAAAAA=&#10;" strokecolor="#4579b8 [3044]"/>
              </v:group>
            </w:pict>
          </mc:Fallback>
        </mc:AlternateContent>
      </w:r>
    </w:p>
    <w:p w:rsidR="008C0BDF" w:rsidRDefault="008C0BDF" w:rsidP="008C0BDF">
      <w:pPr>
        <w:widowControl w:val="0"/>
        <w:ind w:left="576" w:hanging="576"/>
      </w:pPr>
    </w:p>
    <w:p w:rsidR="008C0BDF" w:rsidRDefault="008C0BDF" w:rsidP="008C0BDF">
      <w:pPr>
        <w:widowControl w:val="0"/>
        <w:ind w:left="576" w:hanging="576"/>
      </w:pPr>
    </w:p>
    <w:p w:rsidR="008C0BDF" w:rsidRDefault="008C0BDF" w:rsidP="008C0BDF">
      <w:pPr>
        <w:widowControl w:val="0"/>
      </w:pPr>
    </w:p>
    <w:p w:rsidR="008C0BDF" w:rsidRDefault="008C0BDF" w:rsidP="008C0BDF">
      <w:pPr>
        <w:widowControl w:val="0"/>
      </w:pPr>
    </w:p>
    <w:p w:rsidR="008C0BDF" w:rsidRDefault="008C0BDF" w:rsidP="008C0BDF">
      <w:pPr>
        <w:widowControl w:val="0"/>
      </w:pPr>
    </w:p>
    <w:p w:rsidR="00251017" w:rsidRDefault="00251017" w:rsidP="008C0BDF">
      <w:pPr>
        <w:widowControl w:val="0"/>
      </w:pPr>
    </w:p>
    <w:p w:rsidR="00251017" w:rsidRDefault="00251017" w:rsidP="008C0BDF">
      <w:pPr>
        <w:widowControl w:val="0"/>
      </w:pPr>
    </w:p>
    <w:p w:rsidR="00251017" w:rsidRDefault="00251017" w:rsidP="008C0BDF">
      <w:pPr>
        <w:widowControl w:val="0"/>
      </w:pPr>
    </w:p>
    <w:p w:rsidR="00251017" w:rsidRDefault="00251017" w:rsidP="008C0BDF">
      <w:pPr>
        <w:widowControl w:val="0"/>
      </w:pPr>
    </w:p>
    <w:p w:rsidR="00251017" w:rsidRDefault="00251017" w:rsidP="008C0BDF">
      <w:pPr>
        <w:widowControl w:val="0"/>
      </w:pPr>
    </w:p>
    <w:p w:rsidR="00251017" w:rsidRDefault="00251017" w:rsidP="008C0BDF">
      <w:pPr>
        <w:widowControl w:val="0"/>
      </w:pPr>
    </w:p>
    <w:p w:rsidR="00251017" w:rsidRDefault="00251017" w:rsidP="008C0BDF">
      <w:pPr>
        <w:widowControl w:val="0"/>
      </w:pPr>
    </w:p>
    <w:p w:rsidR="00251017" w:rsidRDefault="00251017" w:rsidP="008C0BDF">
      <w:pPr>
        <w:widowControl w:val="0"/>
      </w:pPr>
    </w:p>
    <w:p w:rsidR="00251017" w:rsidRDefault="00251017" w:rsidP="008C0BDF">
      <w:pPr>
        <w:widowControl w:val="0"/>
      </w:pPr>
    </w:p>
    <w:p w:rsidR="00251017" w:rsidRDefault="00251017" w:rsidP="008C0BDF">
      <w:pPr>
        <w:widowControl w:val="0"/>
      </w:pPr>
    </w:p>
    <w:p w:rsidR="008C0BDF" w:rsidRPr="00575D7F" w:rsidRDefault="008C0BDF" w:rsidP="008C0BDF">
      <w:pPr>
        <w:widowControl w:val="0"/>
        <w:ind w:left="540" w:hanging="576"/>
      </w:pPr>
      <w:r>
        <w:t>6.</w:t>
      </w:r>
      <w:r>
        <w:tab/>
      </w:r>
      <w:r w:rsidR="00575D7F">
        <w:t>At the critical incident angle the angle of refraction is 90</w:t>
      </w:r>
      <w:r w:rsidR="00575D7F">
        <w:rPr>
          <w:vertAlign w:val="superscript"/>
        </w:rPr>
        <w:t>o</w:t>
      </w:r>
      <w:r w:rsidR="00575D7F">
        <w:t>.</w:t>
      </w:r>
    </w:p>
    <w:p w:rsidR="008C0BDF" w:rsidRDefault="008A7B69" w:rsidP="008C0BDF">
      <w:pPr>
        <w:widowControl w:val="0"/>
        <w:ind w:left="576" w:hanging="576"/>
      </w:pPr>
      <w:r>
        <w:rPr>
          <w:noProof/>
          <w:lang w:val="en-CA" w:eastAsia="en-CA"/>
        </w:rPr>
        <w:pict>
          <v:shape id="_x0000_s1999" type="#_x0000_t75" style="position:absolute;left:0;text-align:left;margin-left:27pt;margin-top:4.15pt;width:114.95pt;height:136pt;z-index:251759616">
            <v:imagedata r:id="rId21" o:title=""/>
          </v:shape>
          <o:OLEObject Type="Embed" ProgID="Equation.DSMT4" ShapeID="_x0000_s1999" DrawAspect="Content" ObjectID="_1525688838" r:id="rId22"/>
        </w:pict>
      </w:r>
    </w:p>
    <w:p w:rsidR="008C0BDF" w:rsidRDefault="008C0BDF" w:rsidP="008C0BDF">
      <w:pPr>
        <w:widowControl w:val="0"/>
        <w:ind w:left="576" w:hanging="576"/>
      </w:pPr>
    </w:p>
    <w:p w:rsidR="008C0BDF" w:rsidRDefault="008C0BDF" w:rsidP="008C0BDF">
      <w:pPr>
        <w:widowControl w:val="0"/>
        <w:ind w:left="576" w:hanging="576"/>
      </w:pPr>
    </w:p>
    <w:p w:rsidR="008C0BDF" w:rsidRDefault="008C0BDF" w:rsidP="008C0BDF">
      <w:pPr>
        <w:widowControl w:val="0"/>
        <w:ind w:left="576" w:hanging="576"/>
      </w:pPr>
    </w:p>
    <w:p w:rsidR="008C0BDF" w:rsidRDefault="008C0BDF" w:rsidP="008C0BDF">
      <w:pPr>
        <w:widowControl w:val="0"/>
        <w:ind w:left="576" w:hanging="576"/>
      </w:pPr>
    </w:p>
    <w:p w:rsidR="008C0BDF" w:rsidRDefault="008C0BDF" w:rsidP="008C0BDF">
      <w:pPr>
        <w:widowControl w:val="0"/>
        <w:ind w:left="576" w:hanging="576"/>
      </w:pPr>
    </w:p>
    <w:p w:rsidR="008C0BDF" w:rsidRDefault="008C0BDF" w:rsidP="008C0BDF">
      <w:pPr>
        <w:widowControl w:val="0"/>
        <w:ind w:left="576" w:hanging="576"/>
      </w:pPr>
    </w:p>
    <w:p w:rsidR="00575D7F" w:rsidRDefault="00575D7F">
      <w:r>
        <w:br w:type="page"/>
      </w:r>
    </w:p>
    <w:p w:rsidR="00575D7F" w:rsidRPr="00575D7F" w:rsidRDefault="008C0BDF" w:rsidP="00575D7F">
      <w:pPr>
        <w:widowControl w:val="0"/>
        <w:ind w:left="576" w:hanging="576"/>
      </w:pPr>
      <w:r>
        <w:lastRenderedPageBreak/>
        <w:t>7.</w:t>
      </w:r>
      <w:r>
        <w:tab/>
      </w:r>
      <w:r w:rsidR="00575D7F" w:rsidRPr="00575D7F">
        <w:t>At the critical incident angle the angle of refraction is 90</w:t>
      </w:r>
      <w:r w:rsidR="00575D7F" w:rsidRPr="00575D7F">
        <w:rPr>
          <w:vertAlign w:val="superscript"/>
        </w:rPr>
        <w:t>o</w:t>
      </w:r>
      <w:r w:rsidR="00575D7F" w:rsidRPr="00575D7F">
        <w:t>.</w:t>
      </w:r>
    </w:p>
    <w:p w:rsidR="00575D7F" w:rsidRPr="00575D7F" w:rsidRDefault="008A7B69" w:rsidP="00575D7F">
      <w:pPr>
        <w:widowControl w:val="0"/>
        <w:ind w:left="576" w:hanging="576"/>
      </w:pPr>
      <w:r>
        <w:rPr>
          <w:lang w:val="en-CA"/>
        </w:rPr>
        <w:pict>
          <v:shape id="_x0000_s2001" type="#_x0000_t75" style="position:absolute;left:0;text-align:left;margin-left:27pt;margin-top:4.15pt;width:78.95pt;height:126pt;z-index:251761664">
            <v:imagedata r:id="rId23" o:title=""/>
          </v:shape>
          <o:OLEObject Type="Embed" ProgID="Equation.DSMT4" ShapeID="_x0000_s2001" DrawAspect="Content" ObjectID="_1525688839" r:id="rId24"/>
        </w:pict>
      </w:r>
    </w:p>
    <w:p w:rsidR="00575D7F" w:rsidRPr="00575D7F" w:rsidRDefault="00575D7F" w:rsidP="00575D7F">
      <w:pPr>
        <w:widowControl w:val="0"/>
        <w:ind w:left="576" w:hanging="576"/>
      </w:pPr>
    </w:p>
    <w:p w:rsidR="00575D7F" w:rsidRPr="00575D7F" w:rsidRDefault="00575D7F" w:rsidP="00575D7F">
      <w:pPr>
        <w:widowControl w:val="0"/>
        <w:ind w:left="576" w:hanging="576"/>
      </w:pPr>
    </w:p>
    <w:p w:rsidR="00575D7F" w:rsidRPr="00575D7F" w:rsidRDefault="00575D7F" w:rsidP="00575D7F">
      <w:pPr>
        <w:widowControl w:val="0"/>
        <w:ind w:left="576" w:hanging="576"/>
      </w:pPr>
    </w:p>
    <w:p w:rsidR="00575D7F" w:rsidRPr="00575D7F" w:rsidRDefault="00575D7F" w:rsidP="00575D7F">
      <w:pPr>
        <w:widowControl w:val="0"/>
        <w:ind w:left="576" w:hanging="576"/>
      </w:pPr>
    </w:p>
    <w:p w:rsidR="00575D7F" w:rsidRPr="00575D7F" w:rsidRDefault="00575D7F" w:rsidP="00575D7F">
      <w:pPr>
        <w:widowControl w:val="0"/>
        <w:ind w:left="576" w:hanging="576"/>
      </w:pPr>
    </w:p>
    <w:p w:rsidR="00575D7F" w:rsidRPr="00575D7F" w:rsidRDefault="00575D7F" w:rsidP="00575D7F">
      <w:pPr>
        <w:widowControl w:val="0"/>
        <w:ind w:left="576" w:hanging="576"/>
      </w:pPr>
    </w:p>
    <w:p w:rsidR="008C0BDF" w:rsidRDefault="008C0BDF" w:rsidP="008C0BDF">
      <w:pPr>
        <w:widowControl w:val="0"/>
        <w:ind w:left="576" w:hanging="576"/>
      </w:pPr>
    </w:p>
    <w:p w:rsidR="008C0BDF" w:rsidRDefault="008C0BDF" w:rsidP="008C0BDF">
      <w:pPr>
        <w:widowControl w:val="0"/>
        <w:ind w:left="576" w:hanging="576"/>
      </w:pPr>
    </w:p>
    <w:p w:rsidR="008C0BDF" w:rsidRDefault="008C0BDF" w:rsidP="008C0BDF">
      <w:pPr>
        <w:widowControl w:val="0"/>
        <w:ind w:left="576" w:hanging="576"/>
      </w:pPr>
    </w:p>
    <w:p w:rsidR="008C0BDF" w:rsidRDefault="008C0BDF" w:rsidP="008C0BDF">
      <w:pPr>
        <w:widowControl w:val="0"/>
        <w:ind w:left="576" w:hanging="576"/>
      </w:pPr>
    </w:p>
    <w:p w:rsidR="008C0BDF" w:rsidRDefault="008C0BDF" w:rsidP="008C0BDF">
      <w:pPr>
        <w:widowControl w:val="0"/>
        <w:ind w:left="576" w:hanging="576"/>
      </w:pPr>
      <w:r>
        <w:t>8.</w:t>
      </w:r>
      <w:r>
        <w:tab/>
        <w:t>The angle of refraction in water is 60</w:t>
      </w:r>
      <w:r>
        <w:rPr>
          <w:vertAlign w:val="superscript"/>
        </w:rPr>
        <w:t>o</w:t>
      </w:r>
      <w:r>
        <w:t xml:space="preserve"> .  If n</w:t>
      </w:r>
      <w:r>
        <w:rPr>
          <w:position w:val="-6"/>
          <w:vertAlign w:val="subscript"/>
        </w:rPr>
        <w:t>plastic</w:t>
      </w:r>
      <w:r>
        <w:t>= 1.62 trace the ray path through the system below.</w:t>
      </w:r>
    </w:p>
    <w:p w:rsidR="008C0BDF" w:rsidRDefault="008C0BDF" w:rsidP="008C0BDF">
      <w:pPr>
        <w:widowControl w:val="0"/>
        <w:ind w:left="576" w:hanging="576"/>
      </w:pPr>
    </w:p>
    <w:p w:rsidR="008C0BDF" w:rsidRDefault="008C0BDF" w:rsidP="008C0BDF">
      <w:pPr>
        <w:widowControl w:val="0"/>
        <w:ind w:left="576" w:hanging="576"/>
      </w:pP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88960" behindDoc="0" locked="0" layoutInCell="0" allowOverlap="1" wp14:anchorId="332C07F8" wp14:editId="3B3A7768">
                <wp:simplePos x="0" y="0"/>
                <wp:positionH relativeFrom="column">
                  <wp:posOffset>2011680</wp:posOffset>
                </wp:positionH>
                <wp:positionV relativeFrom="paragraph">
                  <wp:posOffset>15240</wp:posOffset>
                </wp:positionV>
                <wp:extent cx="2926715" cy="732155"/>
                <wp:effectExtent l="0" t="0" r="0" b="0"/>
                <wp:wrapNone/>
                <wp:docPr id="250" name="Rectangle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926715" cy="73215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83" o:spid="_x0000_s1026" style="position:absolute;margin-left:158.4pt;margin-top:1.2pt;width:230.45pt;height:57.6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" o:allowincell="f" filled="f" strokeweight="1pt"/>
            </w:pict>
          </mc:Fallback>
        </mc:AlternateContent>
      </w:r>
    </w:p>
    <w:p w:rsidR="008C0BDF" w:rsidRDefault="00575D7F" w:rsidP="008C0BDF">
      <w:pPr>
        <w:widowControl w:val="0"/>
        <w:ind w:left="576" w:hanging="576"/>
      </w:pPr>
      <w:r w:rsidRPr="00575D7F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1343A27C" wp14:editId="24BD206D">
                <wp:simplePos x="0" y="0"/>
                <wp:positionH relativeFrom="column">
                  <wp:posOffset>2399665</wp:posOffset>
                </wp:positionH>
                <wp:positionV relativeFrom="paragraph">
                  <wp:posOffset>121920</wp:posOffset>
                </wp:positionV>
                <wp:extent cx="603885" cy="238125"/>
                <wp:effectExtent l="0" t="0" r="5715" b="9525"/>
                <wp:wrapNone/>
                <wp:docPr id="430" name="Rectangl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3885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575D7F" w:rsidRPr="008C0BDF" w:rsidRDefault="00575D7F" w:rsidP="00575D7F"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t>θ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  <w:r>
                              <w:t xml:space="preserve"> = 60</w:t>
                            </w:r>
                            <w:r>
                              <w:rPr>
                                <w:vertAlign w:val="superscript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_x0000_s1087" style="position:absolute;left:0;text-align:left;margin-left:188.95pt;margin-top:9.6pt;width:47.55pt;height:18.75pt;z-index:25178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" filled="f" stroked="f" strokeweight=".5pt">
                <v:textbox inset="1pt,1pt,1pt,1pt">
                  <w:txbxContent>
                    <w:p w:rsidR="00575D7F" w:rsidRPr="008C0BDF" w:rsidRDefault="00575D7F" w:rsidP="00575D7F">
                      <w:pPr>
                        <w:rPr>
                          <w:vertAlign w:val="superscript"/>
                        </w:rPr>
                      </w:pPr>
                      <w:r>
                        <w:t>θ</w:t>
                      </w:r>
                      <w:r>
                        <w:rPr>
                          <w:vertAlign w:val="subscript"/>
                        </w:rPr>
                        <w:t>1</w:t>
                      </w:r>
                      <w:r>
                        <w:t xml:space="preserve"> = 60</w:t>
                      </w:r>
                      <w:r>
                        <w:rPr>
                          <w:vertAlign w:val="superscript"/>
                        </w:rPr>
                        <w:t>o</w:t>
                      </w:r>
                    </w:p>
                  </w:txbxContent>
                </v:textbox>
              </v:rect>
            </w:pict>
          </mc:Fallback>
        </mc:AlternateContent>
      </w:r>
      <w:r w:rsidR="008C0BDF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94080" behindDoc="0" locked="0" layoutInCell="0" allowOverlap="1" wp14:anchorId="0E12A78A" wp14:editId="7CB204BD">
                <wp:simplePos x="0" y="0"/>
                <wp:positionH relativeFrom="column">
                  <wp:posOffset>2194560</wp:posOffset>
                </wp:positionH>
                <wp:positionV relativeFrom="paragraph">
                  <wp:posOffset>205740</wp:posOffset>
                </wp:positionV>
                <wp:extent cx="732155" cy="366395"/>
                <wp:effectExtent l="0" t="0" r="48895" b="52705"/>
                <wp:wrapNone/>
                <wp:docPr id="251" name="Line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32155" cy="366395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none" w="med" len="lg"/>
                          <a:tailEnd type="arrow" w="med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6" o:spid="_x0000_s1026" style="position:absolute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2.8pt,16.2pt" to="230.45pt,4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" o:allowincell="f" strokeweight="1pt">
                <v:stroke startarrowlength="long" endarrow="open" endarrowlength="long"/>
              </v:line>
            </w:pict>
          </mc:Fallback>
        </mc:AlternateContent>
      </w:r>
      <w:r w:rsidR="008C0BDF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91008" behindDoc="0" locked="0" layoutInCell="0" allowOverlap="1" wp14:anchorId="546CBBEC" wp14:editId="6A7230E9">
                <wp:simplePos x="0" y="0"/>
                <wp:positionH relativeFrom="column">
                  <wp:posOffset>4023360</wp:posOffset>
                </wp:positionH>
                <wp:positionV relativeFrom="paragraph">
                  <wp:posOffset>64135</wp:posOffset>
                </wp:positionV>
                <wp:extent cx="732155" cy="183515"/>
                <wp:effectExtent l="0" t="0" r="0" b="0"/>
                <wp:wrapNone/>
                <wp:docPr id="252" name="Rectangle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32155" cy="183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C0BDF" w:rsidRDefault="008C0BDF" w:rsidP="008C0BDF">
                            <w:r>
                              <w:t>water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10" o:spid="_x0000_s1088" style="position:absolute;left:0;text-align:left;margin-left:316.8pt;margin-top:5.05pt;width:57.65pt;height:14.4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" o:allowincell="f" filled="f" stroked="f" strokeweight="1pt">
                <v:textbox inset="1pt,1pt,1pt,1pt">
                  <w:txbxContent>
                    <w:p w:rsidR="008C0BDF" w:rsidRDefault="008C0BDF" w:rsidP="008C0BDF">
                      <w:r>
                        <w:t>water</w:t>
                      </w:r>
                    </w:p>
                  </w:txbxContent>
                </v:textbox>
              </v:rect>
            </w:pict>
          </mc:Fallback>
        </mc:AlternateContent>
      </w:r>
    </w:p>
    <w:p w:rsidR="008C0BDF" w:rsidRDefault="001E4399" w:rsidP="008C0BDF">
      <w:pPr>
        <w:widowControl w:val="0"/>
        <w:ind w:left="576"/>
      </w:pP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4216400</wp:posOffset>
                </wp:positionH>
                <wp:positionV relativeFrom="paragraph">
                  <wp:posOffset>30480</wp:posOffset>
                </wp:positionV>
                <wp:extent cx="666750" cy="371475"/>
                <wp:effectExtent l="0" t="38100" r="57150" b="28575"/>
                <wp:wrapNone/>
                <wp:docPr id="449" name="Straight Arrow Connector 4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66750" cy="37147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449" o:spid="_x0000_s1026" type="#_x0000_t32" style="position:absolute;margin-left:332pt;margin-top:2.4pt;width:52.5pt;height:29.25pt;flip:y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" strokecolor="black [3040]">
                <v:stroke endarrow="open"/>
              </v:shape>
            </w:pict>
          </mc:Fallback>
        </mc:AlternateContent>
      </w:r>
      <w:r w:rsidR="00575D7F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39CB553A" wp14:editId="48917234">
                <wp:simplePos x="0" y="0"/>
                <wp:positionH relativeFrom="column">
                  <wp:posOffset>2922905</wp:posOffset>
                </wp:positionH>
                <wp:positionV relativeFrom="paragraph">
                  <wp:posOffset>32385</wp:posOffset>
                </wp:positionV>
                <wp:extent cx="0" cy="755015"/>
                <wp:effectExtent l="0" t="0" r="19050" b="26035"/>
                <wp:wrapNone/>
                <wp:docPr id="408" name="Straight Connector 4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5501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408" o:spid="_x0000_s1026" style="position:absolute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0.15pt,2.55pt" to="230.15pt,6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" strokecolor="#4579b8 [3044]"/>
            </w:pict>
          </mc:Fallback>
        </mc:AlternateContent>
      </w:r>
    </w:p>
    <w:p w:rsidR="008C0BDF" w:rsidRDefault="008C0BDF" w:rsidP="008C0BDF">
      <w:pPr>
        <w:widowControl w:val="0"/>
        <w:ind w:left="576" w:hanging="576"/>
      </w:pPr>
    </w:p>
    <w:p w:rsidR="008C0BDF" w:rsidRDefault="001E4399" w:rsidP="008C0BDF">
      <w:pPr>
        <w:widowControl w:val="0"/>
        <w:ind w:left="576" w:hanging="576"/>
      </w:pP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3571875</wp:posOffset>
                </wp:positionH>
                <wp:positionV relativeFrom="paragraph">
                  <wp:posOffset>51435</wp:posOffset>
                </wp:positionV>
                <wp:extent cx="647700" cy="722630"/>
                <wp:effectExtent l="0" t="38100" r="57150" b="20320"/>
                <wp:wrapNone/>
                <wp:docPr id="448" name="Straight Arrow Connector 4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47700" cy="72263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Straight Arrow Connector 448" o:spid="_x0000_s1026" type="#_x0000_t32" style="position:absolute;margin-left:281.25pt;margin-top:4.05pt;width:51pt;height:56.9pt;flip:y;z-index:251788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" strokecolor="black [3040]">
                <v:stroke endarrow="open"/>
              </v:shape>
            </w:pict>
          </mc:Fallback>
        </mc:AlternateContent>
      </w:r>
      <w:r w:rsidR="00575D7F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0ED71075" wp14:editId="6B9F0AA1">
                <wp:simplePos x="0" y="0"/>
                <wp:positionH relativeFrom="column">
                  <wp:posOffset>2922905</wp:posOffset>
                </wp:positionH>
                <wp:positionV relativeFrom="paragraph">
                  <wp:posOffset>48260</wp:posOffset>
                </wp:positionV>
                <wp:extent cx="639445" cy="727710"/>
                <wp:effectExtent l="0" t="0" r="27305" b="34290"/>
                <wp:wrapNone/>
                <wp:docPr id="410" name="Straight Connector 4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9445" cy="72771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410" o:spid="_x0000_s1026" style="position:absolute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0.15pt,3.8pt" to="280.5pt,6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" strokecolor="black [3040]"/>
            </w:pict>
          </mc:Fallback>
        </mc:AlternateContent>
      </w:r>
      <w:r w:rsidR="008C0BDF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85888" behindDoc="0" locked="0" layoutInCell="0" allowOverlap="1" wp14:anchorId="4F67B02F" wp14:editId="57DED1EA">
                <wp:simplePos x="0" y="0"/>
                <wp:positionH relativeFrom="column">
                  <wp:posOffset>2011680</wp:posOffset>
                </wp:positionH>
                <wp:positionV relativeFrom="paragraph">
                  <wp:posOffset>46355</wp:posOffset>
                </wp:positionV>
                <wp:extent cx="2926715" cy="732155"/>
                <wp:effectExtent l="0" t="0" r="0" b="0"/>
                <wp:wrapNone/>
                <wp:docPr id="253" name="Rectangle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926715" cy="73215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6" o:spid="_x0000_s1026" style="position:absolute;margin-left:158.4pt;margin-top:3.65pt;width:230.45pt;height:57.6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" o:allowincell="f" filled="f" strokeweight="1pt"/>
            </w:pict>
          </mc:Fallback>
        </mc:AlternateContent>
      </w:r>
    </w:p>
    <w:p w:rsidR="008C0BDF" w:rsidRDefault="00575D7F" w:rsidP="008C0BDF">
      <w:pPr>
        <w:widowControl w:val="0"/>
        <w:ind w:left="576" w:hanging="576"/>
      </w:pPr>
      <w:r w:rsidRPr="00575D7F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 wp14:anchorId="0101C322" wp14:editId="3BA79E68">
                <wp:simplePos x="0" y="0"/>
                <wp:positionH relativeFrom="column">
                  <wp:posOffset>2968625</wp:posOffset>
                </wp:positionH>
                <wp:positionV relativeFrom="paragraph">
                  <wp:posOffset>66675</wp:posOffset>
                </wp:positionV>
                <wp:extent cx="365760" cy="238125"/>
                <wp:effectExtent l="0" t="0" r="0" b="9525"/>
                <wp:wrapNone/>
                <wp:docPr id="439" name="Rectangl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5760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575D7F" w:rsidRPr="008C0BDF" w:rsidRDefault="00575D7F" w:rsidP="00575D7F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θ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_x0000_s1089" style="position:absolute;left:0;text-align:left;margin-left:233.75pt;margin-top:5.25pt;width:28.8pt;height:18.75pt;z-index:2517831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" filled="f" stroked="f" strokeweight=".5pt">
                <v:textbox inset="1pt,1pt,1pt,1pt">
                  <w:txbxContent>
                    <w:p w:rsidR="00575D7F" w:rsidRPr="008C0BDF" w:rsidRDefault="00575D7F" w:rsidP="00575D7F">
                      <w:pPr>
                        <w:rPr>
                          <w:vertAlign w:val="subscript"/>
                        </w:rPr>
                      </w:pPr>
                      <w:r>
                        <w:t>θ</w:t>
                      </w:r>
                      <w:r>
                        <w:rPr>
                          <w:vertAlign w:val="subscript"/>
                        </w:rP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 w:rsidR="008C0BDF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92032" behindDoc="0" locked="0" layoutInCell="0" allowOverlap="1" wp14:anchorId="488247A4" wp14:editId="49033858">
                <wp:simplePos x="0" y="0"/>
                <wp:positionH relativeFrom="column">
                  <wp:posOffset>4023360</wp:posOffset>
                </wp:positionH>
                <wp:positionV relativeFrom="paragraph">
                  <wp:posOffset>76835</wp:posOffset>
                </wp:positionV>
                <wp:extent cx="732155" cy="183515"/>
                <wp:effectExtent l="0" t="0" r="0" b="0"/>
                <wp:wrapNone/>
                <wp:docPr id="254" name="Rectangle 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32155" cy="183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C0BDF" w:rsidRDefault="008C0BDF" w:rsidP="008C0BDF">
                            <w:r>
                              <w:t>plastic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27" o:spid="_x0000_s1090" style="position:absolute;left:0;text-align:left;margin-left:316.8pt;margin-top:6.05pt;width:57.65pt;height:14.4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" o:allowincell="f" filled="f" stroked="f" strokeweight="1pt">
                <v:textbox inset="1pt,1pt,1pt,1pt">
                  <w:txbxContent>
                    <w:p w:rsidR="008C0BDF" w:rsidRDefault="008C0BDF" w:rsidP="008C0BDF">
                      <w:r>
                        <w:t>plastic</w:t>
                      </w:r>
                    </w:p>
                  </w:txbxContent>
                </v:textbox>
              </v:rect>
            </w:pict>
          </mc:Fallback>
        </mc:AlternateContent>
      </w:r>
    </w:p>
    <w:p w:rsidR="008C0BDF" w:rsidRDefault="00575D7F" w:rsidP="008C0BDF">
      <w:pPr>
        <w:widowControl w:val="0"/>
        <w:ind w:left="576" w:hanging="576"/>
      </w:pPr>
      <w:r w:rsidRPr="00575D7F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84192" behindDoc="0" locked="0" layoutInCell="1" allowOverlap="1" wp14:anchorId="6A0F8E78" wp14:editId="71D97625">
                <wp:simplePos x="0" y="0"/>
                <wp:positionH relativeFrom="column">
                  <wp:posOffset>3356610</wp:posOffset>
                </wp:positionH>
                <wp:positionV relativeFrom="paragraph">
                  <wp:posOffset>36195</wp:posOffset>
                </wp:positionV>
                <wp:extent cx="432435" cy="238125"/>
                <wp:effectExtent l="0" t="0" r="5715" b="9525"/>
                <wp:wrapNone/>
                <wp:docPr id="443" name="Rectangl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32435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575D7F" w:rsidRPr="008C0BDF" w:rsidRDefault="00575D7F" w:rsidP="00575D7F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 xml:space="preserve"> θ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_x0000_s1091" style="position:absolute;left:0;text-align:left;margin-left:264.3pt;margin-top:2.85pt;width:34.05pt;height:18.75pt;z-index:25178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" filled="f" stroked="f" strokeweight=".5pt">
                <v:textbox inset="1pt,1pt,1pt,1pt">
                  <w:txbxContent>
                    <w:p w:rsidR="00575D7F" w:rsidRPr="008C0BDF" w:rsidRDefault="00575D7F" w:rsidP="00575D7F">
                      <w:pPr>
                        <w:rPr>
                          <w:vertAlign w:val="subscript"/>
                        </w:rPr>
                      </w:pPr>
                      <w:r>
                        <w:t xml:space="preserve"> </w:t>
                      </w:r>
                      <w:r>
                        <w:t>θ</w:t>
                      </w:r>
                      <w:r>
                        <w:rPr>
                          <w:vertAlign w:val="subscript"/>
                        </w:rP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5A753589" wp14:editId="5D939C51">
                <wp:simplePos x="0" y="0"/>
                <wp:positionH relativeFrom="column">
                  <wp:posOffset>3562350</wp:posOffset>
                </wp:positionH>
                <wp:positionV relativeFrom="paragraph">
                  <wp:posOffset>84455</wp:posOffset>
                </wp:positionV>
                <wp:extent cx="0" cy="716915"/>
                <wp:effectExtent l="0" t="0" r="19050" b="26035"/>
                <wp:wrapNone/>
                <wp:docPr id="409" name="Straight Connector 4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1691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409" o:spid="_x0000_s1026" style="position:absolute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0.5pt,6.65pt" to="280.5pt,6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" strokecolor="#4579b8 [3044]"/>
            </w:pict>
          </mc:Fallback>
        </mc:AlternateContent>
      </w:r>
    </w:p>
    <w:p w:rsidR="008C0BDF" w:rsidRDefault="008C0BDF" w:rsidP="008C0BDF">
      <w:pPr>
        <w:widowControl w:val="0"/>
        <w:ind w:left="576" w:hanging="576"/>
      </w:pPr>
    </w:p>
    <w:p w:rsidR="008C0BDF" w:rsidRDefault="001E4399" w:rsidP="008C0BDF">
      <w:pPr>
        <w:widowControl w:val="0"/>
        <w:ind w:left="576" w:hanging="576"/>
      </w:pP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4019550</wp:posOffset>
                </wp:positionH>
                <wp:positionV relativeFrom="paragraph">
                  <wp:posOffset>73660</wp:posOffset>
                </wp:positionV>
                <wp:extent cx="142875" cy="191770"/>
                <wp:effectExtent l="0" t="0" r="28575" b="17780"/>
                <wp:wrapNone/>
                <wp:docPr id="454" name="Straight Connector 4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42875" cy="19177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454" o:spid="_x0000_s1026" style="position:absolute;flip:y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16.5pt,5.8pt" to="327.75pt,2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" strokecolor="#4579b8 [3044]"/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4219575</wp:posOffset>
                </wp:positionH>
                <wp:positionV relativeFrom="paragraph">
                  <wp:posOffset>73660</wp:posOffset>
                </wp:positionV>
                <wp:extent cx="104775" cy="193040"/>
                <wp:effectExtent l="0" t="0" r="28575" b="16510"/>
                <wp:wrapNone/>
                <wp:docPr id="453" name="Straight Connector 4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4775" cy="19304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453" o:spid="_x0000_s1026" style="position:absolute;flip:y;z-index:251793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32.25pt,5.8pt" to="340.5pt,2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" strokecolor="#4579b8 [3044]"/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3937635</wp:posOffset>
                </wp:positionH>
                <wp:positionV relativeFrom="paragraph">
                  <wp:posOffset>73660</wp:posOffset>
                </wp:positionV>
                <wp:extent cx="81915" cy="106045"/>
                <wp:effectExtent l="0" t="0" r="32385" b="27305"/>
                <wp:wrapNone/>
                <wp:docPr id="452" name="Straight Connector 4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1915" cy="10604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452" o:spid="_x0000_s1026" style="position:absolute;flip:y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10.05pt,5.8pt" to="316.5pt,1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" strokecolor="#4579b8 [3044]"/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3705225</wp:posOffset>
                </wp:positionH>
                <wp:positionV relativeFrom="paragraph">
                  <wp:posOffset>-1270</wp:posOffset>
                </wp:positionV>
                <wp:extent cx="161925" cy="171450"/>
                <wp:effectExtent l="0" t="0" r="28575" b="19050"/>
                <wp:wrapNone/>
                <wp:docPr id="451" name="Straight Connector 4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61925" cy="1714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451" o:spid="_x0000_s1026" style="position:absolute;flip:y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1.75pt,-.1pt" to="304.5pt,1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" strokecolor="#4579b8 [3044]"/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2C1E5E50" wp14:editId="2415006D">
                <wp:simplePos x="0" y="0"/>
                <wp:positionH relativeFrom="column">
                  <wp:posOffset>3562350</wp:posOffset>
                </wp:positionH>
                <wp:positionV relativeFrom="paragraph">
                  <wp:posOffset>74930</wp:posOffset>
                </wp:positionV>
                <wp:extent cx="1006475" cy="104775"/>
                <wp:effectExtent l="0" t="0" r="79375" b="104775"/>
                <wp:wrapNone/>
                <wp:docPr id="411" name="Straight Arrow Connector 4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06475" cy="10477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411" o:spid="_x0000_s1026" type="#_x0000_t32" style="position:absolute;margin-left:280.5pt;margin-top:5.9pt;width:79.25pt;height:8.25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" strokecolor="#4579b8 [3044]">
                <v:stroke endarrow="open"/>
              </v:shape>
            </w:pict>
          </mc:Fallback>
        </mc:AlternateContent>
      </w:r>
      <w:r w:rsidR="00575D7F" w:rsidRPr="00575D7F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85216" behindDoc="0" locked="0" layoutInCell="1" allowOverlap="1" wp14:anchorId="3E98EEA5" wp14:editId="0C080E6F">
                <wp:simplePos x="0" y="0"/>
                <wp:positionH relativeFrom="column">
                  <wp:posOffset>3567430</wp:posOffset>
                </wp:positionH>
                <wp:positionV relativeFrom="paragraph">
                  <wp:posOffset>173990</wp:posOffset>
                </wp:positionV>
                <wp:extent cx="365760" cy="238125"/>
                <wp:effectExtent l="0" t="0" r="0" b="9525"/>
                <wp:wrapNone/>
                <wp:docPr id="446" name="Rectangl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5760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575D7F" w:rsidRPr="008C0BDF" w:rsidRDefault="00575D7F" w:rsidP="00575D7F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 xml:space="preserve"> θ</w:t>
                            </w:r>
                            <w:r>
                              <w:rPr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_x0000_s1092" style="position:absolute;left:0;text-align:left;margin-left:280.9pt;margin-top:13.7pt;width:28.8pt;height:18.75pt;z-index:2517852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" filled="f" stroked="f" strokeweight=".5pt">
                <v:textbox inset="1pt,1pt,1pt,1pt">
                  <w:txbxContent>
                    <w:p w:rsidR="00575D7F" w:rsidRPr="008C0BDF" w:rsidRDefault="00575D7F" w:rsidP="00575D7F">
                      <w:pPr>
                        <w:rPr>
                          <w:vertAlign w:val="subscript"/>
                        </w:rPr>
                      </w:pPr>
                      <w:r>
                        <w:t xml:space="preserve"> θ</w:t>
                      </w:r>
                      <w:r>
                        <w:rPr>
                          <w:vertAlign w:val="subscript"/>
                        </w:rPr>
                        <w:t>3</w:t>
                      </w:r>
                    </w:p>
                  </w:txbxContent>
                </v:textbox>
              </v:rect>
            </w:pict>
          </mc:Fallback>
        </mc:AlternateContent>
      </w:r>
      <w:r w:rsidR="008C0BDF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89984" behindDoc="0" locked="0" layoutInCell="0" allowOverlap="1" wp14:anchorId="336694E0" wp14:editId="016A2D1F">
                <wp:simplePos x="0" y="0"/>
                <wp:positionH relativeFrom="column">
                  <wp:posOffset>2011680</wp:posOffset>
                </wp:positionH>
                <wp:positionV relativeFrom="paragraph">
                  <wp:posOffset>76835</wp:posOffset>
                </wp:positionV>
                <wp:extent cx="2926715" cy="732155"/>
                <wp:effectExtent l="0" t="0" r="0" b="0"/>
                <wp:wrapNone/>
                <wp:docPr id="255" name="Rectangle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926715" cy="73215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93" o:spid="_x0000_s1026" style="position:absolute;margin-left:158.4pt;margin-top:6.05pt;width:230.45pt;height:57.6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" o:allowincell="f" filled="f" strokeweight="1pt"/>
            </w:pict>
          </mc:Fallback>
        </mc:AlternateContent>
      </w:r>
    </w:p>
    <w:p w:rsidR="008C0BDF" w:rsidRDefault="001E4399" w:rsidP="008C0BDF">
      <w:pPr>
        <w:widowControl w:val="0"/>
        <w:ind w:left="576" w:hanging="576"/>
      </w:pP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4324350</wp:posOffset>
                </wp:positionH>
                <wp:positionV relativeFrom="paragraph">
                  <wp:posOffset>4444</wp:posOffset>
                </wp:positionV>
                <wp:extent cx="485775" cy="2276475"/>
                <wp:effectExtent l="0" t="0" r="28575" b="28575"/>
                <wp:wrapNone/>
                <wp:docPr id="450" name="Straight Connector 4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85775" cy="22764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450" o:spid="_x0000_s1026" style="position:absolute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40.5pt,.35pt" to="378.75pt,17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" strokecolor="#4579b8 [3044]"/>
            </w:pict>
          </mc:Fallback>
        </mc:AlternateContent>
      </w:r>
      <w:r w:rsidR="008C0BDF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93056" behindDoc="0" locked="0" layoutInCell="0" allowOverlap="1" wp14:anchorId="6151A646" wp14:editId="1464A51F">
                <wp:simplePos x="0" y="0"/>
                <wp:positionH relativeFrom="column">
                  <wp:posOffset>4023360</wp:posOffset>
                </wp:positionH>
                <wp:positionV relativeFrom="paragraph">
                  <wp:posOffset>88900</wp:posOffset>
                </wp:positionV>
                <wp:extent cx="549275" cy="183515"/>
                <wp:effectExtent l="0" t="0" r="3175" b="6985"/>
                <wp:wrapNone/>
                <wp:docPr id="256" name="Rectangle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9275" cy="183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C0BDF" w:rsidRDefault="008C0BDF" w:rsidP="008C0BDF">
                            <w:r>
                              <w:t>air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33" o:spid="_x0000_s1093" style="position:absolute;left:0;text-align:left;margin-left:316.8pt;margin-top:7pt;width:43.25pt;height:14.4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" o:allowincell="f" filled="f" stroked="f" strokeweight="1pt">
                <v:textbox inset="1pt,1pt,1pt,1pt">
                  <w:txbxContent>
                    <w:p w:rsidR="008C0BDF" w:rsidRDefault="008C0BDF" w:rsidP="008C0BDF">
                      <w:r>
                        <w:t>air</w:t>
                      </w:r>
                    </w:p>
                  </w:txbxContent>
                </v:textbox>
              </v:rect>
            </w:pict>
          </mc:Fallback>
        </mc:AlternateContent>
      </w:r>
    </w:p>
    <w:p w:rsidR="008C0BDF" w:rsidRDefault="008C0BDF" w:rsidP="008C0BDF">
      <w:pPr>
        <w:widowControl w:val="0"/>
        <w:ind w:left="576" w:hanging="576"/>
      </w:pPr>
    </w:p>
    <w:p w:rsidR="008C0BDF" w:rsidRDefault="008C0BDF" w:rsidP="008C0BDF">
      <w:pPr>
        <w:widowControl w:val="0"/>
        <w:ind w:left="576" w:hanging="576"/>
      </w:pPr>
    </w:p>
    <w:p w:rsidR="008C0BDF" w:rsidRDefault="008C0BDF" w:rsidP="008C0BDF">
      <w:pPr>
        <w:widowControl w:val="0"/>
        <w:ind w:left="576" w:hanging="576"/>
      </w:pPr>
    </w:p>
    <w:p w:rsidR="00575D7F" w:rsidRPr="00575D7F" w:rsidRDefault="008A7B69" w:rsidP="00575D7F">
      <w:r>
        <w:rPr>
          <w:lang w:val="en-CA"/>
        </w:rPr>
        <w:pict>
          <v:shape id="_x0000_s2004" type="#_x0000_t75" style="position:absolute;margin-left:31.5pt;margin-top:9.4pt;width:116pt;height:132pt;z-index:251786240">
            <v:imagedata r:id="rId25" o:title=""/>
          </v:shape>
          <o:OLEObject Type="Embed" ProgID="Equation.DSMT4" ShapeID="_x0000_s2004" DrawAspect="Content" ObjectID="_1525688840" r:id="rId26"/>
        </w:pict>
      </w:r>
      <w:r>
        <w:rPr>
          <w:lang w:val="en-CA"/>
        </w:rPr>
        <w:pict>
          <v:shape id="_x0000_s2005" type="#_x0000_t75" style="position:absolute;margin-left:210.75pt;margin-top:9.4pt;width:235pt;height:136pt;z-index:251787264">
            <v:imagedata r:id="rId27" o:title=""/>
          </v:shape>
          <o:OLEObject Type="Embed" ProgID="Equation.DSMT4" ShapeID="_x0000_s2005" DrawAspect="Content" ObjectID="_1525688841" r:id="rId28"/>
        </w:pict>
      </w:r>
    </w:p>
    <w:p w:rsidR="00575D7F" w:rsidRPr="00575D7F" w:rsidRDefault="00575D7F" w:rsidP="00575D7F"/>
    <w:p w:rsidR="00575D7F" w:rsidRPr="00575D7F" w:rsidRDefault="00575D7F" w:rsidP="00575D7F"/>
    <w:p w:rsidR="00575D7F" w:rsidRPr="00575D7F" w:rsidRDefault="00575D7F" w:rsidP="00575D7F"/>
    <w:p w:rsidR="00575D7F" w:rsidRPr="00575D7F" w:rsidRDefault="00575D7F" w:rsidP="00575D7F"/>
    <w:p w:rsidR="00575D7F" w:rsidRPr="00575D7F" w:rsidRDefault="00575D7F" w:rsidP="00575D7F"/>
    <w:p w:rsidR="008C0BDF" w:rsidRDefault="008C0BDF" w:rsidP="008C0BDF"/>
    <w:p w:rsidR="008C0BDF" w:rsidRDefault="008C0BDF" w:rsidP="008C0BDF"/>
    <w:p w:rsidR="008C0BDF" w:rsidRDefault="008C0BDF"/>
    <w:p w:rsidR="008C0BDF" w:rsidRDefault="008C0BDF"/>
    <w:p w:rsidR="008C0BDF" w:rsidRDefault="008C0BDF"/>
    <w:p w:rsidR="008C0BDF" w:rsidRDefault="008C0BDF">
      <w:r>
        <w:br w:type="page"/>
      </w:r>
    </w:p>
    <w:p w:rsidR="00DB6D00" w:rsidRPr="008C0BDF" w:rsidRDefault="008A7B69">
      <w:pPr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lastRenderedPageBreak/>
        <w:pict>
          <v:shape id="_x0000_s1872" type="#_x0000_t75" style="position:absolute;margin-left:54pt;margin-top:12.6pt;width:96pt;height:94pt;z-index:251655168">
            <v:imagedata r:id="rId29" o:title=""/>
          </v:shape>
          <o:OLEObject Type="Embed" ProgID="Equation.DSMT4" ShapeID="_x0000_s1872" DrawAspect="Content" ObjectID="_1525688842" r:id="rId30"/>
        </w:pict>
      </w:r>
      <w:r w:rsidR="008C0BDF" w:rsidRPr="008C0BDF">
        <w:rPr>
          <w:b/>
          <w:sz w:val="28"/>
          <w:szCs w:val="28"/>
        </w:rPr>
        <w:t>Assignment</w:t>
      </w:r>
    </w:p>
    <w:p w:rsidR="00DB6D00" w:rsidRDefault="00DB6D00" w:rsidP="00DB6D00">
      <w:r>
        <w:t>1)</w:t>
      </w:r>
    </w:p>
    <w:p w:rsidR="00DB6D00" w:rsidRDefault="00DB6D00" w:rsidP="00DB6D00"/>
    <w:p w:rsidR="00DB6D00" w:rsidRDefault="00DB6D00" w:rsidP="00DB6D00">
      <w:r>
        <w:t>/2</w:t>
      </w:r>
    </w:p>
    <w:p w:rsidR="00DB6D00" w:rsidRDefault="00DB6D00"/>
    <w:p w:rsidR="00DB6D00" w:rsidRDefault="00DB6D00"/>
    <w:p w:rsidR="00DB6D00" w:rsidRDefault="00DB6D00"/>
    <w:p w:rsidR="00DB6D00" w:rsidRDefault="00DB6D00"/>
    <w:p w:rsidR="00DB6D00" w:rsidRDefault="008A7B69" w:rsidP="00DB6D00">
      <w:r>
        <w:rPr>
          <w:noProof/>
        </w:rPr>
        <w:pict>
          <v:shape id="_x0000_s1873" type="#_x0000_t75" style="position:absolute;margin-left:54pt;margin-top:10.2pt;width:119pt;height:128pt;z-index:251656192">
            <v:imagedata r:id="rId31" o:title=""/>
          </v:shape>
          <o:OLEObject Type="Embed" ProgID="Equation.DSMT4" ShapeID="_x0000_s1873" DrawAspect="Content" ObjectID="_1525688843" r:id="rId32"/>
        </w:pict>
      </w:r>
    </w:p>
    <w:p w:rsidR="00DB6D00" w:rsidRDefault="00DB6D00" w:rsidP="00DB6D00">
      <w:r>
        <w:t>2)</w:t>
      </w:r>
    </w:p>
    <w:p w:rsidR="00DB6D00" w:rsidRDefault="00DB6D00" w:rsidP="00DB6D00"/>
    <w:p w:rsidR="00DB6D00" w:rsidRDefault="00DB6D00" w:rsidP="00DB6D00">
      <w:r>
        <w:t>/4</w:t>
      </w:r>
    </w:p>
    <w:p w:rsidR="00DB6D00" w:rsidRDefault="00DB6D00"/>
    <w:p w:rsidR="00DB6D00" w:rsidRDefault="008A7B69">
      <w:r>
        <w:rPr>
          <w:noProof/>
        </w:rPr>
        <w:pict>
          <v:shape id="_x0000_s1874" type="#_x0000_t75" style="position:absolute;margin-left:189pt;margin-top:11.2pt;width:113pt;height:58pt;z-index:251657216">
            <v:imagedata r:id="rId33" o:title=""/>
          </v:shape>
          <o:OLEObject Type="Embed" ProgID="Equation.DSMT4" ShapeID="_x0000_s1874" DrawAspect="Content" ObjectID="_1525688844" r:id="rId34"/>
        </w:pict>
      </w:r>
    </w:p>
    <w:p w:rsidR="00EC49AA" w:rsidRDefault="00EC49AA"/>
    <w:p w:rsidR="00EC49AA" w:rsidRDefault="00EC49AA"/>
    <w:p w:rsidR="00EC49AA" w:rsidRDefault="00EC49AA" w:rsidP="00EC49AA"/>
    <w:p w:rsidR="001E4399" w:rsidRDefault="001E4399" w:rsidP="00EC49AA"/>
    <w:p w:rsidR="001E4399" w:rsidRDefault="001E4399" w:rsidP="00EC49AA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29568" behindDoc="0" locked="0" layoutInCell="1" allowOverlap="1" wp14:anchorId="73FC1572" wp14:editId="28CFB99E">
                <wp:simplePos x="0" y="0"/>
                <wp:positionH relativeFrom="column">
                  <wp:posOffset>685800</wp:posOffset>
                </wp:positionH>
                <wp:positionV relativeFrom="paragraph">
                  <wp:posOffset>148590</wp:posOffset>
                </wp:positionV>
                <wp:extent cx="2171700" cy="1675765"/>
                <wp:effectExtent l="0" t="0" r="19050" b="635"/>
                <wp:wrapNone/>
                <wp:docPr id="221" name="Group 8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1700" cy="1675765"/>
                          <a:chOff x="2340" y="4884"/>
                          <a:chExt cx="3420" cy="2639"/>
                        </a:xfrm>
                      </wpg:grpSpPr>
                      <wps:wsp>
                        <wps:cNvPr id="222" name="Line 585"/>
                        <wps:cNvCnPr/>
                        <wps:spPr bwMode="auto">
                          <a:xfrm>
                            <a:off x="2340" y="6144"/>
                            <a:ext cx="3420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" name="Line 586"/>
                        <wps:cNvCnPr/>
                        <wps:spPr bwMode="auto">
                          <a:xfrm>
                            <a:off x="3960" y="4884"/>
                            <a:ext cx="0" cy="25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" name="Line 587"/>
                        <wps:cNvCnPr/>
                        <wps:spPr bwMode="auto">
                          <a:xfrm>
                            <a:off x="2341" y="5239"/>
                            <a:ext cx="1620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5" name="Line 588"/>
                        <wps:cNvCnPr/>
                        <wps:spPr bwMode="auto">
                          <a:xfrm flipV="1">
                            <a:off x="3961" y="5239"/>
                            <a:ext cx="1620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6" name="Line 589"/>
                        <wps:cNvCnPr/>
                        <wps:spPr bwMode="auto">
                          <a:xfrm>
                            <a:off x="3960" y="6144"/>
                            <a:ext cx="900" cy="12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" name="Text Box 590"/>
                        <wps:cNvSpPr txBox="1">
                          <a:spLocks noChangeArrowheads="1"/>
                        </wps:cNvSpPr>
                        <wps:spPr bwMode="auto">
                          <a:xfrm>
                            <a:off x="3304" y="5284"/>
                            <a:ext cx="689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BDF" w:rsidRDefault="008C0BDF" w:rsidP="002645C6">
                              <w:r w:rsidRPr="002645C6">
                                <w:rPr>
                                  <w:position w:val="-6"/>
                                </w:rPr>
                                <w:object w:dxaOrig="400" w:dyaOrig="320">
                                  <v:shape id="_x0000_i1060" type="#_x0000_t75" style="width:20.4pt;height:15.6pt" o:ole="">
                                    <v:imagedata r:id="rId35" o:title=""/>
                                  </v:shape>
                                  <o:OLEObject Type="Embed" ProgID="Equation.DSMT4" ShapeID="_x0000_i1060" DrawAspect="Content" ObjectID="_1525688866" r:id="rId3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28" name="Text Box 591"/>
                        <wps:cNvSpPr txBox="1">
                          <a:spLocks noChangeArrowheads="1"/>
                        </wps:cNvSpPr>
                        <wps:spPr bwMode="auto">
                          <a:xfrm>
                            <a:off x="3855" y="5244"/>
                            <a:ext cx="1129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BDF" w:rsidRDefault="008C0BDF" w:rsidP="002645C6">
                              <w:r w:rsidRPr="002645C6">
                                <w:rPr>
                                  <w:position w:val="-12"/>
                                </w:rPr>
                                <w:object w:dxaOrig="840" w:dyaOrig="380">
                                  <v:shape id="_x0000_i1061" type="#_x0000_t75" style="width:42pt;height:18.6pt" o:ole="">
                                    <v:imagedata r:id="rId37" o:title=""/>
                                  </v:shape>
                                  <o:OLEObject Type="Embed" ProgID="Equation.DSMT4" ShapeID="_x0000_i1061" DrawAspect="Content" ObjectID="_1525688867" r:id="rId3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29" name="Text Box 592"/>
                        <wps:cNvSpPr txBox="1">
                          <a:spLocks noChangeArrowheads="1"/>
                        </wps:cNvSpPr>
                        <wps:spPr bwMode="auto">
                          <a:xfrm>
                            <a:off x="3845" y="7019"/>
                            <a:ext cx="909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BDF" w:rsidRDefault="008C0BDF" w:rsidP="004A59B6">
                              <w:pPr>
                                <w:tabs>
                                  <w:tab w:val="left" w:pos="1332"/>
                                </w:tabs>
                              </w:pPr>
                              <w:r w:rsidRPr="002645C6">
                                <w:rPr>
                                  <w:position w:val="-12"/>
                                </w:rPr>
                                <w:object w:dxaOrig="620" w:dyaOrig="360">
                                  <v:shape id="_x0000_i1062" type="#_x0000_t75" style="width:30.6pt;height:18pt" o:ole="">
                                    <v:imagedata r:id="rId39" o:title=""/>
                                  </v:shape>
                                  <o:OLEObject Type="Embed" ProgID="Equation.DSMT4" ShapeID="_x0000_i1062" DrawAspect="Content" ObjectID="_1525688868" r:id="rId4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47" o:spid="_x0000_s1094" style="position:absolute;margin-left:54pt;margin-top:11.7pt;width:171pt;height:131.95pt;z-index:251629568" coordorigin="2340,4884" coordsize="3420,26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">
                <v:line id="Line 585" o:spid="_x0000_s1095" style="position:absolute;visibility:visible;mso-wrap-style:square" from="2340,6144" to="5760,6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lWQBMQAAADcAAAADwAAAGRycy9kb3ducmV2LnhtbESPwWrDMBBE74X8g9hCb7UcB0xxooRi&#10;YggESuv4AzbW1jaVVsZSYvfvq0Khx2Fm3jC7w2KNuNPkB8cK1kkKgrh1euBOQXOpnl9A+ICs0Tgm&#10;Bd/k4bBfPeyw0G7mD7rXoRMRwr5ABX0IYyGlb3uy6BM3Ekfv000WQ5RTJ/WEc4RbI7M0zaXFgeNC&#10;jyOVPbVf9c0qmN/rank7O20bV+aDydfXzdEo9fS4vG5BBFrCf/ivfdIKsiyD3zPxCMj9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VZAExAAAANwAAAAPAAAAAAAAAAAA&#10;AAAAAKECAABkcnMvZG93bnJldi54bWxQSwUGAAAAAAQABAD5AAAAkgMAAAAA&#10;" strokeweight="1.25pt"/>
                <v:line id="Line 586" o:spid="_x0000_s1096" style="position:absolute;visibility:visible;mso-wrap-style:square" from="3960,4884" to="3960,7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2jzocQAAADcAAAADwAAAGRycy9kb3ducmV2LnhtbESPS2vCQBSF94L/YbiCO500gtjUUYog&#10;uLAWH7i+ZK5JauZOnBlj+u87gtDl4Tw+znzZmVq05HxlWcHbOAFBnFtdcaHgdFyPZiB8QNZYWyYF&#10;v+Rhuej35php++A9tYdQiDjCPkMFZQhNJqXPSzLox7Yhjt7FOoMhSldI7fARx00t0ySZSoMVR0KJ&#10;Da1Kyq+Hu4ncvNi62/nn2m0uX9v1jdv33fFbqeGg+/wAEagL/+FXe6MVpOkEnmfiEZC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aPOhxAAAANwAAAAPAAAAAAAAAAAA&#10;AAAAAKECAABkcnMvZG93bnJldi54bWxQSwUGAAAAAAQABAD5AAAAkgMAAAAA&#10;">
                  <v:stroke dashstyle="dash"/>
                </v:line>
                <v:line id="Line 587" o:spid="_x0000_s1097" style="position:absolute;visibility:visible;mso-wrap-style:square" from="2341,5239" to="3961,61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rrVcUAAADcAAAADwAAAGRycy9kb3ducmV2LnhtbESPQWsCMRSE70L/Q3iF3jTrIrWuRild&#10;hB60oJaeXzfPzdLNy7JJ1/jvG6HgcZiZb5jVJtpWDNT7xrGC6SQDQVw53XCt4PO0Hb+A8AFZY+uY&#10;FFzJw2b9MFphod2FDzQcQy0ShH2BCkwIXSGlrwxZ9BPXESfv7HqLIcm+lrrHS4LbVuZZ9iwtNpwW&#10;DHb0Zqj6Of5aBXNTHuRclrvTRzk000Xcx6/vhVJPj/F1CSJQDPfwf/tdK8jzGdzOpCMg1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WrrVcUAAADcAAAADwAAAAAAAAAA&#10;AAAAAAChAgAAZHJzL2Rvd25yZXYueG1sUEsFBgAAAAAEAAQA+QAAAJMDAAAAAA==&#10;">
                  <v:stroke endarrow="block"/>
                </v:line>
                <v:line id="Line 588" o:spid="_x0000_s1098" style="position:absolute;flip:y;visibility:visible;mso-wrap-style:square" from="3961,5239" to="5581,61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kJXcUAAADcAAAADwAAAGRycy9kb3ducmV2LnhtbESPzWvCQBDF7wX/h2WEXoJuGqlodJV+&#10;CQXx4MfB45Adk2B2NmSnmv733UKhx8eb93vzluveNepGXag9G3gap6CIC29rLg2cjpvRDFQQZIuN&#10;ZzLwTQHWq8HDEnPr77yn20FKFSEccjRQibS51qGoyGEY+5Y4ehffOZQou1LbDu8R7hqdpelUO6w5&#10;NlTY0ltFxfXw5eIbmx2/TybJq9NJMqePs2xTLcY8DvuXBSihXv6P/9Kf1kCWPcPvmEgAvf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VkJXcUAAADcAAAADwAAAAAAAAAA&#10;AAAAAAChAgAAZHJzL2Rvd25yZXYueG1sUEsFBgAAAAAEAAQA+QAAAJMDAAAAAA==&#10;">
                  <v:stroke endarrow="block"/>
                </v:line>
                <v:line id="Line 589" o:spid="_x0000_s1099" style="position:absolute;visibility:visible;mso-wrap-style:square" from="3960,6144" to="4860,7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vTQucUAAADcAAAADwAAAGRycy9kb3ducmV2LnhtbESPT2sCMRTE74V+h/AK3mrWPWhdjVK6&#10;FDxowT94fm6em6Wbl2UT1/TbN0Khx2FmfsMs19G2YqDeN44VTMYZCOLK6YZrBafj5+sbCB+QNbaO&#10;ScEPeVivnp+WWGh35z0Nh1CLBGFfoAITQldI6StDFv3YdcTJu7reYkiyr6Xu8Z7gtpV5lk2lxYbT&#10;gsGOPgxV34ebVTAz5V7OZLk9fpVDM5nHXTxf5kqNXuL7AkSgGP7Df+2NVpDnU3icSUdAr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vTQucUAAADcAAAADwAAAAAAAAAA&#10;AAAAAAChAgAAZHJzL2Rvd25yZXYueG1sUEsFBgAAAAAEAAQA+QAAAJMDAAAAAA==&#10;">
                  <v:stroke endarrow="block"/>
                </v:line>
                <v:shape id="Text Box 590" o:spid="_x0000_s1100" type="#_x0000_t202" style="position:absolute;left:3304;top:5284;width:689;height:4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tCncQA&#10;AADcAAAADwAAAGRycy9kb3ducmV2LnhtbESPzW7CMBCE70i8g7WVeisOUVsgYBCiVOJW/h5gFS9x&#10;mngdxS4Enh4jVeI4mplvNLNFZ2txptaXjhUMBwkI4tzpkgsFx8P32xiED8gaa8ek4EoeFvN+b4aZ&#10;dhfe0XkfChEh7DNUYEJoMil9bsiiH7iGOHon11oMUbaF1C1eItzWMk2ST2mx5LhgsKGVobza/1kF&#10;48T+VNUk3Xr7fht+mNWXWze/Sr2+dMspiEBdeIb/2xutIE1H8DgTj4Cc3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orQp3EAAAA3AAAAA8AAAAAAAAAAAAAAAAAmAIAAGRycy9k&#10;b3ducmV2LnhtbFBLBQYAAAAABAAEAPUAAACJAwAAAAA=&#10;" filled="f" stroked="f">
                  <v:textbox style="mso-fit-shape-to-text:t">
                    <w:txbxContent>
                      <w:p w:rsidR="008C0BDF" w:rsidRDefault="008C0BDF" w:rsidP="002645C6">
                        <w:r w:rsidRPr="002645C6">
                          <w:rPr>
                            <w:position w:val="-6"/>
                          </w:rPr>
                          <w:object w:dxaOrig="400" w:dyaOrig="320">
                            <v:shape id="_x0000_i1060" type="#_x0000_t75" style="width:20.25pt;height:15.75pt" o:ole="">
                              <v:imagedata r:id="rId41" o:title=""/>
                            </v:shape>
                            <o:OLEObject Type="Embed" ProgID="Equation.DSMT4" ShapeID="_x0000_i1060" DrawAspect="Content" ObjectID="_1393228465" r:id="rId42"/>
                          </w:object>
                        </w:r>
                      </w:p>
                    </w:txbxContent>
                  </v:textbox>
                </v:shape>
                <v:shape id="Text Box 591" o:spid="_x0000_s1101" type="#_x0000_t202" style="position:absolute;left:3855;top:5244;width:1129;height: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7TW78AA&#10;AADcAAAADwAAAGRycy9kb3ducmV2LnhtbERPy4rCMBTdD/gP4QruxtSig1ajiKPgbsbHB1yaa1Pb&#10;3JQmo9WvnywEl4fzXqw6W4sbtb50rGA0TEAQ506XXCg4n3afUxA+IGusHZOCB3lYLXsfC8y0u/OB&#10;bsdQiBjCPkMFJoQmk9Lnhiz6oWuII3dxrcUQYVtI3eI9httapknyJS2WHBsMNrQxlFfHP6tgmtif&#10;qpqlv96On6OJ2Xy7bXNVatDv1nMQgbrwFr/ce60gTePaeCYeAbn8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7TW78AAAADcAAAADwAAAAAAAAAAAAAAAACYAgAAZHJzL2Rvd25y&#10;ZXYueG1sUEsFBgAAAAAEAAQA9QAAAIUDAAAAAA==&#10;" filled="f" stroked="f">
                  <v:textbox style="mso-fit-shape-to-text:t">
                    <w:txbxContent>
                      <w:p w:rsidR="008C0BDF" w:rsidRDefault="008C0BDF" w:rsidP="002645C6">
                        <w:r w:rsidRPr="002645C6">
                          <w:rPr>
                            <w:position w:val="-12"/>
                          </w:rPr>
                          <w:object w:dxaOrig="840" w:dyaOrig="380">
                            <v:shape id="_x0000_i1061" type="#_x0000_t75" style="width:42pt;height:18.75pt" o:ole="">
                              <v:imagedata r:id="rId43" o:title=""/>
                            </v:shape>
                            <o:OLEObject Type="Embed" ProgID="Equation.DSMT4" ShapeID="_x0000_i1061" DrawAspect="Content" ObjectID="_1393228466" r:id="rId44"/>
                          </w:object>
                        </w:r>
                      </w:p>
                    </w:txbxContent>
                  </v:textbox>
                </v:shape>
                <v:shape id="Text Box 592" o:spid="_x0000_s1102" type="#_x0000_t202" style="position:absolute;left:3845;top:7019;width:909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hzdMMA&#10;AADcAAAADwAAAGRycy9kb3ducmV2LnhtbESP0WrCQBRE3wv+w3IF3+rGoEWjq4hV8M1W/YBL9pqN&#10;yd4N2a1Gv94tFPo4zMwZZrHqbC1u1PrSsYLRMAFBnDtdcqHgfNq9T0H4gKyxdkwKHuRhtey9LTDT&#10;7s7fdDuGQkQI+wwVmBCaTEqfG7Loh64hjt7FtRZDlG0hdYv3CLe1TJPkQ1osOS4YbGhjKK+OP1bB&#10;NLGHqpqlX96On6OJ2Xy6bXNVatDv1nMQgbrwH/5r77WCNJ3B75l4BOTy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PhzdMMAAADcAAAADwAAAAAAAAAAAAAAAACYAgAAZHJzL2Rv&#10;d25yZXYueG1sUEsFBgAAAAAEAAQA9QAAAIgDAAAAAA==&#10;" filled="f" stroked="f">
                  <v:textbox style="mso-fit-shape-to-text:t">
                    <w:txbxContent>
                      <w:p w:rsidR="008C0BDF" w:rsidRDefault="008C0BDF" w:rsidP="004A59B6">
                        <w:pPr>
                          <w:tabs>
                            <w:tab w:val="left" w:pos="1332"/>
                          </w:tabs>
                        </w:pPr>
                        <w:r w:rsidRPr="002645C6">
                          <w:rPr>
                            <w:position w:val="-12"/>
                          </w:rPr>
                          <w:object w:dxaOrig="620" w:dyaOrig="360">
                            <v:shape id="_x0000_i1062" type="#_x0000_t75" style="width:30.75pt;height:18pt" o:ole="">
                              <v:imagedata r:id="rId45" o:title=""/>
                            </v:shape>
                            <o:OLEObject Type="Embed" ProgID="Equation.DSMT4" ShapeID="_x0000_i1062" DrawAspect="Content" ObjectID="_1393228467" r:id="rId46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1E4399" w:rsidRDefault="001E4399" w:rsidP="00EC49AA"/>
    <w:p w:rsidR="00EC49AA" w:rsidRDefault="008A7B69" w:rsidP="00EC49AA">
      <w:r>
        <w:rPr>
          <w:noProof/>
        </w:rPr>
        <w:pict>
          <v:shape id="_x0000_s1875" type="#_x0000_t75" style="position:absolute;margin-left:252pt;margin-top:3pt;width:100.8pt;height:91pt;z-index:251658240">
            <v:imagedata r:id="rId47" o:title=""/>
          </v:shape>
          <o:OLEObject Type="Embed" ProgID="Equation.DSMT4" ShapeID="_x0000_s1875" DrawAspect="Content" ObjectID="_1525688845" r:id="rId48"/>
        </w:pict>
      </w:r>
      <w:r w:rsidR="00EC49AA">
        <w:t>3)</w:t>
      </w:r>
    </w:p>
    <w:p w:rsidR="00EC49AA" w:rsidRDefault="00EC49AA" w:rsidP="00EC49AA"/>
    <w:p w:rsidR="00EC49AA" w:rsidRDefault="00EC49AA" w:rsidP="00EC49AA"/>
    <w:p w:rsidR="00EC49AA" w:rsidRDefault="00EC49AA" w:rsidP="00EC49AA"/>
    <w:p w:rsidR="00EC49AA" w:rsidRDefault="00EC49AA" w:rsidP="00EC49AA">
      <w:r>
        <w:t>/3</w:t>
      </w:r>
    </w:p>
    <w:p w:rsidR="00EC49AA" w:rsidRDefault="00EC49AA" w:rsidP="00EC49AA"/>
    <w:p w:rsidR="00EC49AA" w:rsidRDefault="00EC49AA"/>
    <w:p w:rsidR="00DB6D00" w:rsidRDefault="00DB6D00"/>
    <w:p w:rsidR="00EC49AA" w:rsidRDefault="00EC49AA"/>
    <w:p w:rsidR="00EC49AA" w:rsidRDefault="00EC49AA" w:rsidP="00EC49AA"/>
    <w:p w:rsidR="00EC49AA" w:rsidRDefault="008A7B69" w:rsidP="00EC49AA">
      <w:r>
        <w:rPr>
          <w:noProof/>
        </w:rPr>
        <w:pict>
          <v:shape id="_x0000_s1876" type="#_x0000_t75" style="position:absolute;margin-left:63pt;margin-top:4.25pt;width:100.8pt;height:91pt;z-index:251659264">
            <v:imagedata r:id="rId49" o:title=""/>
          </v:shape>
          <o:OLEObject Type="Embed" ProgID="Equation.DSMT4" ShapeID="_x0000_s1876" DrawAspect="Content" ObjectID="_1525688846" r:id="rId50"/>
        </w:pict>
      </w:r>
      <w:r w:rsidR="00EC49AA">
        <w:t>4)</w:t>
      </w:r>
      <w:r w:rsidR="00EC49AA" w:rsidRPr="00EC49AA">
        <w:t xml:space="preserve"> </w:t>
      </w:r>
    </w:p>
    <w:p w:rsidR="00EC49AA" w:rsidRDefault="00EC49AA" w:rsidP="00EC49AA"/>
    <w:p w:rsidR="00EC49AA" w:rsidRDefault="00EC49AA" w:rsidP="00EC49AA">
      <w:r>
        <w:t>/3</w:t>
      </w:r>
    </w:p>
    <w:p w:rsidR="00EC49AA" w:rsidRDefault="00EC49AA"/>
    <w:p w:rsidR="00DB6D00" w:rsidRDefault="00DB6D00" w:rsidP="00DB6D00"/>
    <w:p w:rsidR="00EC49AA" w:rsidRDefault="00EC49AA" w:rsidP="00DB6D00"/>
    <w:p w:rsidR="00EC49AA" w:rsidRDefault="00EC49AA" w:rsidP="00DB6D00"/>
    <w:p w:rsidR="00EC49AA" w:rsidRDefault="00EC49AA" w:rsidP="00DB6D00"/>
    <w:p w:rsidR="00DB6D00" w:rsidRDefault="008A7B69" w:rsidP="00DB6D00">
      <w:r>
        <w:rPr>
          <w:noProof/>
        </w:rPr>
        <w:pict>
          <v:shape id="_x0000_s1870" type="#_x0000_t75" style="position:absolute;margin-left:63pt;margin-top:2.45pt;width:76.85pt;height:89.65pt;z-index:251654144">
            <v:imagedata r:id="rId51" o:title=""/>
          </v:shape>
          <o:OLEObject Type="Embed" ProgID="Equation.DSMT4" ShapeID="_x0000_s1870" DrawAspect="Content" ObjectID="_1525688847" r:id="rId52"/>
        </w:pict>
      </w:r>
      <w:r w:rsidR="00DB6D00">
        <w:t>5)</w:t>
      </w:r>
    </w:p>
    <w:p w:rsidR="00DB6D00" w:rsidRDefault="00DB6D00" w:rsidP="00DB6D00"/>
    <w:p w:rsidR="00DB6D00" w:rsidRDefault="00DB6D00" w:rsidP="00DB6D00">
      <w:r>
        <w:t>/3</w:t>
      </w:r>
    </w:p>
    <w:p w:rsidR="00DB6D00" w:rsidRDefault="00DB6D00" w:rsidP="00DB6D00"/>
    <w:p w:rsidR="00DB6D00" w:rsidRDefault="00DB6D00" w:rsidP="00DB6D00"/>
    <w:p w:rsidR="00DB6D00" w:rsidRDefault="00DB6D00" w:rsidP="00DB6D00"/>
    <w:p w:rsidR="00DB6D00" w:rsidRDefault="00DB6D00" w:rsidP="00DB6D00"/>
    <w:p w:rsidR="00DB6D00" w:rsidRDefault="00EC49AA" w:rsidP="00DB6D00">
      <w:r>
        <w:br w:type="page"/>
      </w:r>
      <w:r w:rsidR="008A7B69">
        <w:rPr>
          <w:noProof/>
        </w:rPr>
        <w:lastRenderedPageBreak/>
        <w:pict>
          <v:shape id="_x0000_s1869" type="#_x0000_t75" style="position:absolute;margin-left:63pt;margin-top:4.85pt;width:82.85pt;height:125.5pt;z-index:251653120">
            <v:imagedata r:id="rId53" o:title=""/>
          </v:shape>
          <o:OLEObject Type="Embed" ProgID="Equation.DSMT4" ShapeID="_x0000_s1869" DrawAspect="Content" ObjectID="_1525688848" r:id="rId54"/>
        </w:pict>
      </w:r>
      <w:r w:rsidR="00DB6D00">
        <w:t>6)</w:t>
      </w:r>
      <w:r w:rsidR="00DB6D00" w:rsidRPr="00DB6D00">
        <w:t xml:space="preserve"> </w:t>
      </w:r>
    </w:p>
    <w:p w:rsidR="00DB6D00" w:rsidRDefault="00DB6D00" w:rsidP="00DB6D00"/>
    <w:p w:rsidR="00DB6D00" w:rsidRDefault="00DB6D00" w:rsidP="00DB6D00">
      <w:r>
        <w:t>/3</w:t>
      </w:r>
    </w:p>
    <w:p w:rsidR="00DB6D00" w:rsidRDefault="00DB6D00" w:rsidP="00DB6D00"/>
    <w:p w:rsidR="00DB6D00" w:rsidRDefault="00DB6D00" w:rsidP="00DB6D00"/>
    <w:p w:rsidR="00DB6D00" w:rsidRDefault="00DB6D00" w:rsidP="00DB6D00"/>
    <w:p w:rsidR="00DB6D00" w:rsidRDefault="00DB6D00" w:rsidP="00DB6D00"/>
    <w:p w:rsidR="00DB6D00" w:rsidRDefault="00DB6D00" w:rsidP="00DB6D00"/>
    <w:p w:rsidR="00DB6D00" w:rsidRDefault="00DB6D00" w:rsidP="00DB6D00"/>
    <w:p w:rsidR="00DB6D00" w:rsidRDefault="00DB6D00" w:rsidP="00DB6D00"/>
    <w:p w:rsidR="00DB6D00" w:rsidRDefault="001E4399" w:rsidP="00DB6D00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30592" behindDoc="0" locked="0" layoutInCell="1" allowOverlap="1" wp14:anchorId="0A81123D" wp14:editId="14A55952">
                <wp:simplePos x="0" y="0"/>
                <wp:positionH relativeFrom="column">
                  <wp:posOffset>457200</wp:posOffset>
                </wp:positionH>
                <wp:positionV relativeFrom="paragraph">
                  <wp:posOffset>113030</wp:posOffset>
                </wp:positionV>
                <wp:extent cx="2400300" cy="2515870"/>
                <wp:effectExtent l="0" t="0" r="19050" b="55880"/>
                <wp:wrapNone/>
                <wp:docPr id="206" name="Group 8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00300" cy="2515870"/>
                          <a:chOff x="2161" y="1058"/>
                          <a:chExt cx="3780" cy="3962"/>
                        </a:xfrm>
                      </wpg:grpSpPr>
                      <wps:wsp>
                        <wps:cNvPr id="207" name="Line 593"/>
                        <wps:cNvCnPr/>
                        <wps:spPr bwMode="auto">
                          <a:xfrm>
                            <a:off x="2161" y="1958"/>
                            <a:ext cx="3780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8" name="Line 594"/>
                        <wps:cNvCnPr/>
                        <wps:spPr bwMode="auto">
                          <a:xfrm>
                            <a:off x="2340" y="35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9" name="Line 595"/>
                        <wps:cNvCnPr/>
                        <wps:spPr bwMode="auto">
                          <a:xfrm>
                            <a:off x="3240" y="1240"/>
                            <a:ext cx="0" cy="1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0" name="Line 596"/>
                        <wps:cNvCnPr/>
                        <wps:spPr bwMode="auto">
                          <a:xfrm>
                            <a:off x="3961" y="2318"/>
                            <a:ext cx="0" cy="25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1" name="Line 597"/>
                        <wps:cNvCnPr/>
                        <wps:spPr bwMode="auto">
                          <a:xfrm>
                            <a:off x="2340" y="1240"/>
                            <a:ext cx="90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2" name="Line 598"/>
                        <wps:cNvCnPr/>
                        <wps:spPr bwMode="auto">
                          <a:xfrm>
                            <a:off x="3240" y="1960"/>
                            <a:ext cx="72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3" name="Line 599"/>
                        <wps:cNvCnPr/>
                        <wps:spPr bwMode="auto">
                          <a:xfrm>
                            <a:off x="3960" y="3580"/>
                            <a:ext cx="36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4" name="Text Box 600"/>
                        <wps:cNvSpPr txBox="1">
                          <a:spLocks noChangeArrowheads="1"/>
                        </wps:cNvSpPr>
                        <wps:spPr bwMode="auto">
                          <a:xfrm>
                            <a:off x="2701" y="1058"/>
                            <a:ext cx="669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89999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BDF" w:rsidRDefault="008C0BDF" w:rsidP="002645C6">
                              <w:r w:rsidRPr="002645C6">
                                <w:rPr>
                                  <w:position w:val="-6"/>
                                </w:rPr>
                                <w:object w:dxaOrig="380" w:dyaOrig="320">
                                  <v:shape id="_x0000_i1063" type="#_x0000_t75" style="width:18.6pt;height:15.6pt" o:ole="">
                                    <v:imagedata r:id="rId55" o:title=""/>
                                  </v:shape>
                                  <o:OLEObject Type="Embed" ProgID="Equation.DSMT4" ShapeID="_x0000_i1063" DrawAspect="Content" ObjectID="_1525688869" r:id="rId5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15" name="Text Box 601"/>
                        <wps:cNvSpPr txBox="1">
                          <a:spLocks noChangeArrowheads="1"/>
                        </wps:cNvSpPr>
                        <wps:spPr bwMode="auto">
                          <a:xfrm>
                            <a:off x="3171" y="2498"/>
                            <a:ext cx="549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89999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BDF" w:rsidRDefault="008C0BDF" w:rsidP="002645C6">
                              <w:r w:rsidRPr="002645C6">
                                <w:rPr>
                                  <w:position w:val="-12"/>
                                </w:rPr>
                                <w:object w:dxaOrig="260" w:dyaOrig="360">
                                  <v:shape id="_x0000_i1064" type="#_x0000_t75" style="width:12.6pt;height:18pt" o:ole="">
                                    <v:imagedata r:id="rId57" o:title=""/>
                                  </v:shape>
                                  <o:OLEObject Type="Embed" ProgID="Equation.DSMT4" ShapeID="_x0000_i1064" DrawAspect="Content" ObjectID="_1525688870" r:id="rId5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16" name="Text Box 602"/>
                        <wps:cNvSpPr txBox="1">
                          <a:spLocks noChangeArrowheads="1"/>
                        </wps:cNvSpPr>
                        <wps:spPr bwMode="auto">
                          <a:xfrm>
                            <a:off x="3555" y="2695"/>
                            <a:ext cx="549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89999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BDF" w:rsidRDefault="008C0BDF" w:rsidP="002645C6">
                              <w:r w:rsidRPr="002645C6">
                                <w:rPr>
                                  <w:position w:val="-12"/>
                                </w:rPr>
                                <w:object w:dxaOrig="260" w:dyaOrig="360">
                                  <v:shape id="_x0000_i1065" type="#_x0000_t75" style="width:12.6pt;height:18pt" o:ole="">
                                    <v:imagedata r:id="rId57" o:title=""/>
                                  </v:shape>
                                  <o:OLEObject Type="Embed" ProgID="Equation.DSMT4" ShapeID="_x0000_i1065" DrawAspect="Content" ObjectID="_1525688871" r:id="rId5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17" name="Text Box 603"/>
                        <wps:cNvSpPr txBox="1">
                          <a:spLocks noChangeArrowheads="1"/>
                        </wps:cNvSpPr>
                        <wps:spPr bwMode="auto">
                          <a:xfrm>
                            <a:off x="3811" y="4298"/>
                            <a:ext cx="549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89999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BDF" w:rsidRDefault="008C0BDF" w:rsidP="002645C6">
                              <w:r w:rsidRPr="002645C6">
                                <w:rPr>
                                  <w:position w:val="-12"/>
                                </w:rPr>
                                <w:object w:dxaOrig="260" w:dyaOrig="360">
                                  <v:shape id="_x0000_i1066" type="#_x0000_t75" style="width:12.6pt;height:18pt" o:ole="">
                                    <v:imagedata r:id="rId60" o:title=""/>
                                  </v:shape>
                                  <o:OLEObject Type="Embed" ProgID="Equation.DSMT4" ShapeID="_x0000_i1066" DrawAspect="Content" ObjectID="_1525688872" r:id="rId6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18" name="Text Box 604"/>
                        <wps:cNvSpPr txBox="1">
                          <a:spLocks noChangeArrowheads="1"/>
                        </wps:cNvSpPr>
                        <wps:spPr bwMode="auto">
                          <a:xfrm>
                            <a:off x="4500" y="1240"/>
                            <a:ext cx="869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BDF" w:rsidRDefault="008C0BDF" w:rsidP="002645C6">
                              <w:r w:rsidRPr="002645C6">
                                <w:rPr>
                                  <w:position w:val="-12"/>
                                </w:rPr>
                                <w:object w:dxaOrig="580" w:dyaOrig="360">
                                  <v:shape id="_x0000_i1067" type="#_x0000_t75" style="width:29.4pt;height:18pt" o:ole="">
                                    <v:imagedata r:id="rId62" o:title=""/>
                                  </v:shape>
                                  <o:OLEObject Type="Embed" ProgID="Equation.DSMT4" ShapeID="_x0000_i1067" DrawAspect="Content" ObjectID="_1525688873" r:id="rId6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19" name="Text Box 605"/>
                        <wps:cNvSpPr txBox="1">
                          <a:spLocks noChangeArrowheads="1"/>
                        </wps:cNvSpPr>
                        <wps:spPr bwMode="auto">
                          <a:xfrm>
                            <a:off x="4500" y="2500"/>
                            <a:ext cx="1229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BDF" w:rsidRDefault="008C0BDF" w:rsidP="002645C6">
                              <w:r w:rsidRPr="002645C6">
                                <w:rPr>
                                  <w:position w:val="-12"/>
                                </w:rPr>
                                <w:object w:dxaOrig="940" w:dyaOrig="360">
                                  <v:shape id="_x0000_i1068" type="#_x0000_t75" style="width:47.4pt;height:18pt" o:ole="">
                                    <v:imagedata r:id="rId64" o:title=""/>
                                  </v:shape>
                                  <o:OLEObject Type="Embed" ProgID="Equation.DSMT4" ShapeID="_x0000_i1068" DrawAspect="Content" ObjectID="_1525688874" r:id="rId6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20" name="Text Box 606"/>
                        <wps:cNvSpPr txBox="1">
                          <a:spLocks noChangeArrowheads="1"/>
                        </wps:cNvSpPr>
                        <wps:spPr bwMode="auto">
                          <a:xfrm>
                            <a:off x="4501" y="3938"/>
                            <a:ext cx="1209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BDF" w:rsidRDefault="008C0BDF" w:rsidP="002645C6">
                              <w:r w:rsidRPr="002645C6">
                                <w:rPr>
                                  <w:position w:val="-12"/>
                                </w:rPr>
                                <w:object w:dxaOrig="920" w:dyaOrig="360">
                                  <v:shape id="_x0000_i1069" type="#_x0000_t75" style="width:45.6pt;height:18pt" o:ole="">
                                    <v:imagedata r:id="rId66" o:title=""/>
                                  </v:shape>
                                  <o:OLEObject Type="Embed" ProgID="Equation.DSMT4" ShapeID="_x0000_i1069" DrawAspect="Content" ObjectID="_1525688875" r:id="rId6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43" o:spid="_x0000_s1103" style="position:absolute;margin-left:36pt;margin-top:8.9pt;width:189pt;height:198.1pt;z-index:251630592" coordorigin="2161,1058" coordsize="3780,39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">
                <v:line id="Line 593" o:spid="_x0000_s1104" style="position:absolute;visibility:visible;mso-wrap-style:square" from="2161,1958" to="5941,19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dv/MQAAADcAAAADwAAAGRycy9kb3ducmV2LnhtbESPwWrDMBBE74H+g9hCbokcB9ziRgnF&#10;1FAIhNbNB2ytjW0irYyl2s7fR4VCj8PMvGF2h9kaMdLgO8cKNusEBHHtdMeNgvNXuXoG4QOyRuOY&#10;FNzIw2H/sNhhrt3EnzRWoRERwj5HBW0IfS6lr1uy6NeuJ47exQ0WQ5RDI/WAU4RbI9MkyaTFjuNC&#10;iz0VLdXX6scqmD6qcj4dnbZnV2SdyTbf2zej1PJxfn0BEWgO/+G/9rtWkCZP8HsmHgG5v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l2/8xAAAANwAAAAPAAAAAAAAAAAA&#10;AAAAAKECAABkcnMvZG93bnJldi54bWxQSwUGAAAAAAQABAD5AAAAkgMAAAAA&#10;" strokeweight="1.25pt"/>
                <v:line id="Line 594" o:spid="_x0000_s1105" style="position:absolute;visibility:visible;mso-wrap-style:square" from="2340,3580" to="5940,3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Aj7jr4AAADcAAAADwAAAGRycy9kb3ducmV2LnhtbERPzYrCMBC+L/gOYQRva6pCkWoUEQVB&#10;WLT6AGMztsVkUppo69ubw4LHj+9/ue6tES9qfe1YwWScgCAunK65VHC97H/nIHxA1mgck4I3eViv&#10;Bj9LzLTr+EyvPJQihrDPUEEVQpNJ6YuKLPqxa4gjd3etxRBhW0rdYhfDrZHTJEmlxZpjQ4UNbSsq&#10;HvnTKuhO+b7/Ozptr26b1iad3GY7o9Ro2G8WIAL14Sv+dx+0gmkS18Yz8Qj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UCPuOvgAAANwAAAAPAAAAAAAAAAAAAAAAAKEC&#10;AABkcnMvZG93bnJldi54bWxQSwUGAAAAAAQABAD5AAAAjAMAAAAA&#10;" strokeweight="1.25pt"/>
                <v:line id="Line 595" o:spid="_x0000_s1106" style="position:absolute;visibility:visible;mso-wrap-style:square" from="3240,1240" to="3240,3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WYK8QAAADcAAAADwAAAGRycy9kb3ducmV2LnhtbESPzWrCQBSF9wXfYbiCuzrRRWmio4gg&#10;uEgtjaXrS+aaRDN34syYpG/fKRS6PJyfj7PejqYVPTnfWFawmCcgiEurG64UfJ4Pz68gfEDW2Fom&#10;Bd/kYbuZPK0x03bgD+qLUIk4wj5DBXUIXSalL2sy6Oe2I47exTqDIUpXSe1wiOOmlcskeZEGG46E&#10;Gjva11TeioeJ3LLK3f3rehuPl7f8cOc+PZ3flZpNx90KRKAx/If/2ketYJmk8HsmHgG5+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NZgrxAAAANwAAAAPAAAAAAAAAAAA&#10;AAAAAKECAABkcnMvZG93bnJldi54bWxQSwUGAAAAAAQABAD5AAAAkgMAAAAA&#10;">
                  <v:stroke dashstyle="dash"/>
                </v:line>
                <v:line id="Line 596" o:spid="_x0000_s1107" style="position:absolute;visibility:visible;mso-wrap-style:square" from="3961,2318" to="3961,48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ana8IAAADcAAAADwAAAGRycy9kb3ducmV2LnhtbERPTWvCQBC9C/0PyxR6040epE3dBCkI&#10;HrSlKj0P2TGJZmfj7jam/75zKPT4eN+rcnSdGijE1rOB+SwDRVx523Jt4HTcTJ9BxYRssfNMBn4o&#10;Qlk8TFaYW3/nTxoOqVYSwjFHA01Kfa51rBpyGGe+Jxbu7IPDJDDU2ga8S7jr9CLLltphy9LQYE9v&#10;DVXXw7eT3qrehdvX5Tpuz/vd5sbDy/vxw5inx3H9CirRmP7Ff+6tNbCYy3w5I0dAF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dana8IAAADcAAAADwAAAAAAAAAAAAAA&#10;AAChAgAAZHJzL2Rvd25yZXYueG1sUEsFBgAAAAAEAAQA+QAAAJADAAAAAA==&#10;">
                  <v:stroke dashstyle="dash"/>
                </v:line>
                <v:line id="Line 597" o:spid="_x0000_s1108" style="position:absolute;visibility:visible;mso-wrap-style:square" from="2340,1240" to="3240,1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GCcMQAAADcAAAADwAAAGRycy9kb3ducmV2LnhtbESPQWsCMRSE7wX/Q3iCt5pdD1pXo4hL&#10;wYMtqKXn5+a5Wdy8LJt0Tf99Uyj0OMzMN8x6G20rBup941hBPs1AEFdON1wr+Li8Pr+A8AFZY+uY&#10;FHyTh+1m9LTGQrsHn2g4h1okCPsCFZgQukJKXxmy6KeuI07ezfUWQ5J9LXWPjwS3rZxl2VxabDgt&#10;GOxob6i6n7+sgoUpT3Ihy+PlvRyafBnf4ud1qdRkHHcrEIFi+A//tQ9awSzP4fdMOgJy8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cYJwxAAAANwAAAAPAAAAAAAAAAAA&#10;AAAAAKECAABkcnMvZG93bnJldi54bWxQSwUGAAAAAAQABAD5AAAAkgMAAAAA&#10;">
                  <v:stroke endarrow="block"/>
                </v:line>
                <v:line id="Line 598" o:spid="_x0000_s1109" style="position:absolute;visibility:visible;mso-wrap-style:square" from="3240,1960" to="3960,3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McB8UAAADcAAAADwAAAGRycy9kb3ducmV2LnhtbESPQWvCQBSE74X+h+UVequb5FA1dZXS&#10;IPRQBbX0/Jp9ZoPZtyG7xu2/7wqCx2FmvmEWq2g7MdLgW8cK8kkGgrh2uuVGwfdh/TID4QOyxs4x&#10;KfgjD6vl48MCS+0uvKNxHxqRIOxLVGBC6EspfW3Iop+4njh5RzdYDEkOjdQDXhLcdrLIsldpseW0&#10;YLCnD0P1aX+2Cqam2smprL4O22ps83ncxJ/fuVLPT/H9DUSgGO7hW/tTKyjyAq5n0hGQy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6McB8UAAADcAAAADwAAAAAAAAAA&#10;AAAAAAChAgAAZHJzL2Rvd25yZXYueG1sUEsFBgAAAAAEAAQA+QAAAJMDAAAAAA==&#10;">
                  <v:stroke endarrow="block"/>
                </v:line>
                <v:line id="Line 599" o:spid="_x0000_s1110" style="position:absolute;visibility:visible;mso-wrap-style:square" from="3960,3580" to="4320,5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+5nMUAAADcAAAADwAAAGRycy9kb3ducmV2LnhtbESPQWsCMRSE70L/Q3iF3jS7CrWuRild&#10;hB60oJaeXzfPzdLNy7JJ1/jvG6HgcZiZb5jVJtpWDNT7xrGCfJKBIK6cbrhW8Hnajl9A+ICssXVM&#10;Cq7kYbN+GK2w0O7CBxqOoRYJwr5ABSaErpDSV4Ys+onriJN3dr3FkGRfS93jJcFtK6dZ9iwtNpwW&#10;DHb0Zqj6Of5aBXNTHuRclrvTRzk0+SLu49f3Qqmnx/i6BBEohnv4v/2uFUzzGdzOpCMg1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O+5nMUAAADcAAAADwAAAAAAAAAA&#10;AAAAAAChAgAAZHJzL2Rvd25yZXYueG1sUEsFBgAAAAAEAAQA+QAAAJMDAAAAAA==&#10;">
                  <v:stroke endarrow="block"/>
                </v:line>
                <v:shape id="Text Box 600" o:spid="_x0000_s1111" type="#_x0000_t202" style="position:absolute;left:2701;top:1058;width:669;height:4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1MGycUA&#10;AADcAAAADwAAAGRycy9kb3ducmV2LnhtbESPQWvCQBSE74X+h+UVeqsbTVpKdJXUYuzBSxPp+ZF9&#10;JqHZtyG7mvjvXaHQ4zAz3zCrzWQ6caHBtZYVzGcRCOLK6pZrBcdy9/IOwnlkjZ1lUnAlB5v148MK&#10;U21H/qZL4WsRIOxSVNB436dSuqohg25me+Lgnexg0Ac51FIPOAa46eQiit6kwZbDQoM9bRuqfouz&#10;UZCVycfrUeYYF/Ehzz73Zi+LH6Wen6ZsCcLT5P/Df+0vrWAxT+B+JhwBub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UwbJxQAAANwAAAAPAAAAAAAAAAAAAAAAAJgCAABkcnMv&#10;ZG93bnJldi54bWxQSwUGAAAAAAQABAD1AAAAigMAAAAA&#10;" filled="f" stroked="f">
                  <v:fill opacity="58853f"/>
                  <v:textbox style="mso-fit-shape-to-text:t">
                    <w:txbxContent>
                      <w:p w:rsidR="008C0BDF" w:rsidRDefault="008C0BDF" w:rsidP="002645C6">
                        <w:r w:rsidRPr="002645C6">
                          <w:rPr>
                            <w:position w:val="-6"/>
                          </w:rPr>
                          <w:object w:dxaOrig="380" w:dyaOrig="320">
                            <v:shape id="_x0000_i1063" type="#_x0000_t75" style="width:18.75pt;height:15.75pt" o:ole="">
                              <v:imagedata r:id="rId68" o:title=""/>
                            </v:shape>
                            <o:OLEObject Type="Embed" ProgID="Equation.DSMT4" ShapeID="_x0000_i1063" DrawAspect="Content" ObjectID="_1393228468" r:id="rId69"/>
                          </w:object>
                        </w:r>
                      </w:p>
                    </w:txbxContent>
                  </v:textbox>
                </v:shape>
                <v:shape id="Text Box 601" o:spid="_x0000_s1112" type="#_x0000_t202" style="position:absolute;left:3171;top:2498;width:549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+jUsUA&#10;AADcAAAADwAAAGRycy9kb3ducmV2LnhtbESPQWvCQBSE70L/w/IKvdWNppYSXSW1mPTgpYn0/Mg+&#10;k9Ds25BdTfz33ULB4zAz3zCb3WQ6caXBtZYVLOYRCOLK6pZrBafy8PwGwnlkjZ1lUnAjB7vtw2yD&#10;ibYjf9G18LUIEHYJKmi87xMpXdWQQTe3PXHwznYw6IMcaqkHHAPcdHIZRa/SYMthocGe9g1VP8XF&#10;KEjLl/fVSWYYF/ExSz9yk8viW6mnxyldg/A0+Xv4v/2pFSwXK/g7E46A3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H6NSxQAAANwAAAAPAAAAAAAAAAAAAAAAAJgCAABkcnMv&#10;ZG93bnJldi54bWxQSwUGAAAAAAQABAD1AAAAigMAAAAA&#10;" filled="f" stroked="f">
                  <v:fill opacity="58853f"/>
                  <v:textbox style="mso-fit-shape-to-text:t">
                    <w:txbxContent>
                      <w:p w:rsidR="008C0BDF" w:rsidRDefault="008C0BDF" w:rsidP="002645C6">
                        <w:r w:rsidRPr="002645C6">
                          <w:rPr>
                            <w:position w:val="-12"/>
                          </w:rPr>
                          <w:object w:dxaOrig="260" w:dyaOrig="360">
                            <v:shape id="_x0000_i1064" type="#_x0000_t75" style="width:12.75pt;height:18pt" o:ole="">
                              <v:imagedata r:id="rId70" o:title=""/>
                            </v:shape>
                            <o:OLEObject Type="Embed" ProgID="Equation.DSMT4" ShapeID="_x0000_i1064" DrawAspect="Content" ObjectID="_1393228469" r:id="rId71"/>
                          </w:object>
                        </w:r>
                      </w:p>
                    </w:txbxContent>
                  </v:textbox>
                </v:shape>
                <v:shape id="Text Box 602" o:spid="_x0000_s1113" type="#_x0000_t202" style="position:absolute;left:3555;top:2695;width:549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09JcQA&#10;AADcAAAADwAAAGRycy9kb3ducmV2LnhtbESPT4vCMBTE78J+h/AWvGnqv7JUo3RX1D142SqeH82z&#10;LTYvpYlav70RFjwOM/MbZrHqTC1u1LrKsoLRMAJBnFtdcaHgeNgMvkA4j6yxtkwKHuRgtfzoLTDR&#10;9s5/dMt8IQKEXYIKSu+bREqXl2TQDW1DHLyzbQ36INtC6hbvAW5qOY6iWBqsOCyU2NBPSfkluxoF&#10;6WH6PTvKLU6yyX6brndmJ7OTUv3PLp2D8NT5d/i//asVjEcxvM6EIyC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zNPSXEAAAA3AAAAA8AAAAAAAAAAAAAAAAAmAIAAGRycy9k&#10;b3ducmV2LnhtbFBLBQYAAAAABAAEAPUAAACJAwAAAAA=&#10;" filled="f" stroked="f">
                  <v:fill opacity="58853f"/>
                  <v:textbox style="mso-fit-shape-to-text:t">
                    <w:txbxContent>
                      <w:p w:rsidR="008C0BDF" w:rsidRDefault="008C0BDF" w:rsidP="002645C6">
                        <w:r w:rsidRPr="002645C6">
                          <w:rPr>
                            <w:position w:val="-12"/>
                          </w:rPr>
                          <w:object w:dxaOrig="260" w:dyaOrig="360">
                            <v:shape id="_x0000_i1065" type="#_x0000_t75" style="width:12.75pt;height:18pt" o:ole="">
                              <v:imagedata r:id="rId70" o:title=""/>
                            </v:shape>
                            <o:OLEObject Type="Embed" ProgID="Equation.DSMT4" ShapeID="_x0000_i1065" DrawAspect="Content" ObjectID="_1393228470" r:id="rId72"/>
                          </w:object>
                        </w:r>
                      </w:p>
                    </w:txbxContent>
                  </v:textbox>
                </v:shape>
                <v:shape id="Text Box 603" o:spid="_x0000_s1114" type="#_x0000_t202" style="position:absolute;left:3811;top:4298;width:549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4GYvsQA&#10;AADcAAAADwAAAGRycy9kb3ducmV2LnhtbESPS4vCQBCE78L+h6EFb+vEt0RHybr4OHgxiucm0ybB&#10;TE/IzGr23+8ICx6LqvqKWq5bU4kHNa60rGDQj0AQZ1aXnCu4nLefcxDOI2usLJOCX3KwXn10lhhr&#10;++QTPVKfiwBhF6OCwvs6ltJlBRl0fVsTB+9mG4M+yCaXusFngJtKDqNoKg2WHBYKrGlTUHZPf4yC&#10;5Dz+mlzkDkfp6LhLvvdmL9OrUr1umyxAeGr9O/zfPmgFw8EMXmfCEZC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OBmL7EAAAA3AAAAA8AAAAAAAAAAAAAAAAAmAIAAGRycy9k&#10;b3ducmV2LnhtbFBLBQYAAAAABAAEAPUAAACJAwAAAAA=&#10;" filled="f" stroked="f">
                  <v:fill opacity="58853f"/>
                  <v:textbox style="mso-fit-shape-to-text:t">
                    <w:txbxContent>
                      <w:p w:rsidR="008C0BDF" w:rsidRDefault="008C0BDF" w:rsidP="002645C6">
                        <w:r w:rsidRPr="002645C6">
                          <w:rPr>
                            <w:position w:val="-12"/>
                          </w:rPr>
                          <w:object w:dxaOrig="260" w:dyaOrig="360">
                            <v:shape id="_x0000_i1066" type="#_x0000_t75" style="width:12.75pt;height:18pt" o:ole="">
                              <v:imagedata r:id="rId73" o:title=""/>
                            </v:shape>
                            <o:OLEObject Type="Embed" ProgID="Equation.DSMT4" ShapeID="_x0000_i1066" DrawAspect="Content" ObjectID="_1393228471" r:id="rId74"/>
                          </w:object>
                        </w:r>
                      </w:p>
                    </w:txbxContent>
                  </v:textbox>
                </v:shape>
                <v:shape id="Text Box 604" o:spid="_x0000_s1115" type="#_x0000_t202" style="position:absolute;left:4500;top:1240;width:869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dgcUsEA&#10;AADcAAAADwAAAGRycy9kb3ducmV2LnhtbERPS27CMBDdV+IO1iCxK04iWkGIgxAFqbuWzwFG8RCH&#10;xOModiHt6etFpS6f3r/YjLYTdxp841hBOk9AEFdON1wruJwPz0sQPiBr7ByTgm/ysCknTwXm2j34&#10;SPdTqEUMYZ+jAhNCn0vpK0MW/dz1xJG7usFiiHCopR7wEcNtJ7MkeZUWG44NBnvaGara05dVsEzs&#10;R9uusk9vFz/pi9m9uX1/U2o2HbdrEIHG8C/+c79rBVka18Yz8QjI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XYHFLBAAAA3AAAAA8AAAAAAAAAAAAAAAAAmAIAAGRycy9kb3du&#10;cmV2LnhtbFBLBQYAAAAABAAEAPUAAACGAwAAAAA=&#10;" filled="f" stroked="f">
                  <v:textbox style="mso-fit-shape-to-text:t">
                    <w:txbxContent>
                      <w:p w:rsidR="008C0BDF" w:rsidRDefault="008C0BDF" w:rsidP="002645C6">
                        <w:r w:rsidRPr="002645C6">
                          <w:rPr>
                            <w:position w:val="-12"/>
                          </w:rPr>
                          <w:object w:dxaOrig="580" w:dyaOrig="360">
                            <v:shape id="_x0000_i1067" type="#_x0000_t75" style="width:29.25pt;height:18pt" o:ole="">
                              <v:imagedata r:id="rId75" o:title=""/>
                            </v:shape>
                            <o:OLEObject Type="Embed" ProgID="Equation.DSMT4" ShapeID="_x0000_i1067" DrawAspect="Content" ObjectID="_1393228472" r:id="rId76"/>
                          </w:object>
                        </w:r>
                      </w:p>
                    </w:txbxContent>
                  </v:textbox>
                </v:shape>
                <v:shape id="Text Box 605" o:spid="_x0000_s1116" type="#_x0000_t202" style="position:absolute;left:4500;top:2500;width:1229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S5ycQA&#10;AADcAAAADwAAAGRycy9kb3ducmV2LnhtbESP0WrCQBRE3wX/YbkF33STYEVTN0GsQt9q1Q+4ZG+z&#10;abJ3Q3arab++Wyj0cZiZM8y2HG0nbjT4xrGCdJGAIK6cbrhWcL0c52sQPiBr7ByTgi/yUBbTyRZz&#10;7e78RrdzqEWEsM9RgQmhz6X0lSGLfuF64ui9u8FiiHKopR7wHuG2k1mSrKTFhuOCwZ72hqr2/GkV&#10;rBP72rab7OTt8jt9NPtnd+g/lJo9jLsnEIHG8B/+a79oBVm6gd8z8QjI4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qUucnEAAAA3AAAAA8AAAAAAAAAAAAAAAAAmAIAAGRycy9k&#10;b3ducmV2LnhtbFBLBQYAAAAABAAEAPUAAACJAwAAAAA=&#10;" filled="f" stroked="f">
                  <v:textbox style="mso-fit-shape-to-text:t">
                    <w:txbxContent>
                      <w:p w:rsidR="008C0BDF" w:rsidRDefault="008C0BDF" w:rsidP="002645C6">
                        <w:r w:rsidRPr="002645C6">
                          <w:rPr>
                            <w:position w:val="-12"/>
                          </w:rPr>
                          <w:object w:dxaOrig="940" w:dyaOrig="360">
                            <v:shape id="_x0000_i1068" type="#_x0000_t75" style="width:47.25pt;height:18pt" o:ole="">
                              <v:imagedata r:id="rId77" o:title=""/>
                            </v:shape>
                            <o:OLEObject Type="Embed" ProgID="Equation.DSMT4" ShapeID="_x0000_i1068" DrawAspect="Content" ObjectID="_1393228473" r:id="rId78"/>
                          </w:object>
                        </w:r>
                      </w:p>
                    </w:txbxContent>
                  </v:textbox>
                </v:shape>
                <v:shape id="Text Box 606" o:spid="_x0000_s1117" type="#_x0000_t202" style="position:absolute;left:4501;top:3938;width:1209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cLa6cAA&#10;AADcAAAADwAAAGRycy9kb3ducmV2LnhtbERPy4rCMBTdD/gP4QruxtSig1ajiKPgbsbHB1yaa1Pb&#10;3JQmo9WvnywEl4fzXqw6W4sbtb50rGA0TEAQ506XXCg4n3afUxA+IGusHZOCB3lYLXsfC8y0u/OB&#10;bsdQiBjCPkMFJoQmk9Lnhiz6oWuII3dxrcUQYVtI3eI9httapknyJS2WHBsMNrQxlFfHP6tgmtif&#10;qpqlv96On6OJ2Xy7bXNVatDv1nMQgbrwFr/ce60gTeP8eCYeAbn8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cLa6cAAAADcAAAADwAAAAAAAAAAAAAAAACYAgAAZHJzL2Rvd25y&#10;ZXYueG1sUEsFBgAAAAAEAAQA9QAAAIUDAAAAAA==&#10;" filled="f" stroked="f">
                  <v:textbox style="mso-fit-shape-to-text:t">
                    <w:txbxContent>
                      <w:p w:rsidR="008C0BDF" w:rsidRDefault="008C0BDF" w:rsidP="002645C6">
                        <w:r w:rsidRPr="002645C6">
                          <w:rPr>
                            <w:position w:val="-12"/>
                          </w:rPr>
                          <w:object w:dxaOrig="920" w:dyaOrig="360">
                            <v:shape id="_x0000_i1069" type="#_x0000_t75" style="width:45.75pt;height:18pt" o:ole="">
                              <v:imagedata r:id="rId79" o:title=""/>
                            </v:shape>
                            <o:OLEObject Type="Embed" ProgID="Equation.DSMT4" ShapeID="_x0000_i1069" DrawAspect="Content" ObjectID="_1393228474" r:id="rId80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A7B69">
        <w:rPr>
          <w:noProof/>
        </w:rPr>
        <w:pict>
          <v:shape id="_x0000_s1868" type="#_x0000_t75" style="position:absolute;margin-left:279pt;margin-top:8.4pt;width:112pt;height:181.65pt;z-index:251652096;mso-position-horizontal-relative:text;mso-position-vertical-relative:text">
            <v:imagedata r:id="rId81" o:title=""/>
          </v:shape>
          <o:OLEObject Type="Embed" ProgID="Equation.DSMT4" ShapeID="_x0000_s1868" DrawAspect="Content" ObjectID="_1525688849" r:id="rId82"/>
        </w:pict>
      </w:r>
      <w:r w:rsidR="00DB6D00">
        <w:t>7)</w:t>
      </w:r>
      <w:r w:rsidR="00DB6D00" w:rsidRPr="00DB6D00">
        <w:t xml:space="preserve"> </w:t>
      </w:r>
    </w:p>
    <w:p w:rsidR="00DB6D00" w:rsidRDefault="00DB6D00" w:rsidP="00DB6D00"/>
    <w:p w:rsidR="00DB6D00" w:rsidRDefault="00DB6D00" w:rsidP="00DB6D00"/>
    <w:p w:rsidR="00DB6D00" w:rsidRDefault="00DB6D00" w:rsidP="00DB6D00"/>
    <w:p w:rsidR="00DB6D00" w:rsidRDefault="00DB6D00" w:rsidP="00DB6D00"/>
    <w:p w:rsidR="00DB6D00" w:rsidRDefault="00DB6D00" w:rsidP="00DB6D00">
      <w:r>
        <w:t>/4</w:t>
      </w:r>
    </w:p>
    <w:p w:rsidR="00DB6D00" w:rsidRDefault="00DB6D00" w:rsidP="00DB6D00"/>
    <w:p w:rsidR="00DB6D00" w:rsidRDefault="00DB6D00" w:rsidP="00DB6D00"/>
    <w:p w:rsidR="00472C8D" w:rsidRDefault="00472C8D" w:rsidP="00472C8D"/>
    <w:p w:rsidR="00DB6D00" w:rsidRDefault="00DB6D00" w:rsidP="00472C8D"/>
    <w:p w:rsidR="00DB6D00" w:rsidRDefault="00DB6D00" w:rsidP="00472C8D"/>
    <w:p w:rsidR="00DB6D00" w:rsidRDefault="00DB6D00" w:rsidP="00472C8D"/>
    <w:p w:rsidR="00DB6D00" w:rsidRDefault="00DB6D00" w:rsidP="00472C8D"/>
    <w:p w:rsidR="00DB6D00" w:rsidRDefault="00DB6D00" w:rsidP="00472C8D"/>
    <w:p w:rsidR="00DB6D00" w:rsidRDefault="00DB6D00" w:rsidP="00472C8D"/>
    <w:p w:rsidR="00472C8D" w:rsidRDefault="00A0360D" w:rsidP="00472C8D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99060</wp:posOffset>
                </wp:positionV>
                <wp:extent cx="2399665" cy="1828800"/>
                <wp:effectExtent l="9525" t="13335" r="48260" b="5715"/>
                <wp:wrapNone/>
                <wp:docPr id="188" name="Group 9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99665" cy="1828800"/>
                          <a:chOff x="2520" y="7775"/>
                          <a:chExt cx="3779" cy="2880"/>
                        </a:xfrm>
                      </wpg:grpSpPr>
                      <wpg:grpSp>
                        <wpg:cNvPr id="189" name="Group 825"/>
                        <wpg:cNvGrpSpPr>
                          <a:grpSpLocks/>
                        </wpg:cNvGrpSpPr>
                        <wpg:grpSpPr bwMode="auto">
                          <a:xfrm>
                            <a:off x="2802" y="7775"/>
                            <a:ext cx="3214" cy="2880"/>
                            <a:chOff x="2700" y="10440"/>
                            <a:chExt cx="2700" cy="1980"/>
                          </a:xfrm>
                        </wpg:grpSpPr>
                        <wps:wsp>
                          <wps:cNvPr id="190" name="Line 826"/>
                          <wps:cNvCnPr/>
                          <wps:spPr bwMode="auto">
                            <a:xfrm flipV="1">
                              <a:off x="2700" y="10440"/>
                              <a:ext cx="144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1" name="Line 827"/>
                          <wps:cNvCnPr/>
                          <wps:spPr bwMode="auto">
                            <a:xfrm>
                              <a:off x="4140" y="10440"/>
                              <a:ext cx="126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2" name="Line 828"/>
                          <wps:cNvCnPr/>
                          <wps:spPr bwMode="auto">
                            <a:xfrm>
                              <a:off x="2700" y="12420"/>
                              <a:ext cx="27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93" name="Line 829"/>
                        <wps:cNvCnPr/>
                        <wps:spPr bwMode="auto">
                          <a:xfrm flipV="1">
                            <a:off x="2520" y="8819"/>
                            <a:ext cx="1354" cy="57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4" name="Line 830"/>
                        <wps:cNvCnPr/>
                        <wps:spPr bwMode="auto">
                          <a:xfrm>
                            <a:off x="3873" y="8822"/>
                            <a:ext cx="128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" name="Line 831"/>
                        <wps:cNvCnPr/>
                        <wps:spPr bwMode="auto">
                          <a:xfrm>
                            <a:off x="5159" y="8822"/>
                            <a:ext cx="1140" cy="7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" name="Line 832"/>
                        <wps:cNvCnPr/>
                        <wps:spPr bwMode="auto">
                          <a:xfrm flipV="1">
                            <a:off x="4516" y="8309"/>
                            <a:ext cx="1286" cy="10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" name="Line 833"/>
                        <wps:cNvCnPr/>
                        <wps:spPr bwMode="auto">
                          <a:xfrm flipH="1" flipV="1">
                            <a:off x="3016" y="8309"/>
                            <a:ext cx="1500" cy="10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" name="Text Box 834"/>
                        <wps:cNvSpPr txBox="1">
                          <a:spLocks noChangeArrowheads="1"/>
                        </wps:cNvSpPr>
                        <wps:spPr bwMode="auto">
                          <a:xfrm>
                            <a:off x="2699" y="8495"/>
                            <a:ext cx="1109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BDF" w:rsidRDefault="008C0BDF" w:rsidP="00472C8D">
                              <w:r w:rsidRPr="00BB11E7">
                                <w:rPr>
                                  <w:position w:val="-12"/>
                                </w:rPr>
                                <w:object w:dxaOrig="820" w:dyaOrig="380">
                                  <v:shape id="_x0000_i1070" type="#_x0000_t75" style="width:41.4pt;height:18.6pt" o:ole="">
                                    <v:imagedata r:id="rId83" o:title=""/>
                                  </v:shape>
                                  <o:OLEObject Type="Embed" ProgID="Equation.DSMT4" ShapeID="_x0000_i1070" DrawAspect="Content" ObjectID="_1525688876" r:id="rId8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99" name="Text Box 835"/>
                        <wps:cNvSpPr txBox="1">
                          <a:spLocks noChangeArrowheads="1"/>
                        </wps:cNvSpPr>
                        <wps:spPr bwMode="auto">
                          <a:xfrm>
                            <a:off x="3900" y="8702"/>
                            <a:ext cx="549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BDF" w:rsidRDefault="008C0BDF" w:rsidP="00472C8D">
                              <w:r w:rsidRPr="008239C1">
                                <w:rPr>
                                  <w:position w:val="-12"/>
                                </w:rPr>
                                <w:object w:dxaOrig="260" w:dyaOrig="360">
                                  <v:shape id="_x0000_i1071" type="#_x0000_t75" style="width:12.6pt;height:18pt" o:ole="">
                                    <v:imagedata r:id="rId85" o:title=""/>
                                  </v:shape>
                                  <o:OLEObject Type="Embed" ProgID="Equation.DSMT4" ShapeID="_x0000_i1071" DrawAspect="Content" ObjectID="_1525688877" r:id="rId8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00" name="Text Box 837"/>
                        <wps:cNvSpPr txBox="1">
                          <a:spLocks noChangeArrowheads="1"/>
                        </wps:cNvSpPr>
                        <wps:spPr bwMode="auto">
                          <a:xfrm>
                            <a:off x="3916" y="8384"/>
                            <a:ext cx="549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BDF" w:rsidRDefault="008C0BDF" w:rsidP="00472C8D">
                              <w:r w:rsidRPr="008239C1">
                                <w:rPr>
                                  <w:position w:val="-12"/>
                                </w:rPr>
                                <w:object w:dxaOrig="260" w:dyaOrig="380">
                                  <v:shape id="_x0000_i1072" type="#_x0000_t75" style="width:12.6pt;height:18.6pt" o:ole="">
                                    <v:imagedata r:id="rId87" o:title=""/>
                                  </v:shape>
                                  <o:OLEObject Type="Embed" ProgID="Equation.DSMT4" ShapeID="_x0000_i1072" DrawAspect="Content" ObjectID="_1525688878" r:id="rId8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01" name="Text Box 838"/>
                        <wps:cNvSpPr txBox="1">
                          <a:spLocks noChangeArrowheads="1"/>
                        </wps:cNvSpPr>
                        <wps:spPr bwMode="auto">
                          <a:xfrm>
                            <a:off x="4450" y="8384"/>
                            <a:ext cx="618" cy="5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BDF" w:rsidRDefault="008C0BDF" w:rsidP="00472C8D">
                              <w:r w:rsidRPr="008239C1">
                                <w:rPr>
                                  <w:position w:val="-12"/>
                                </w:rPr>
                                <w:object w:dxaOrig="260" w:dyaOrig="380">
                                  <v:shape id="_x0000_i1073" type="#_x0000_t75" style="width:16.2pt;height:18.6pt" o:ole="">
                                    <v:imagedata r:id="rId89" o:title=""/>
                                  </v:shape>
                                  <o:OLEObject Type="Embed" ProgID="Equation.DSMT4" ShapeID="_x0000_i1073" DrawAspect="Content" ObjectID="_1525688879" r:id="rId9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02" name="Text Box 839"/>
                        <wps:cNvSpPr txBox="1">
                          <a:spLocks noChangeArrowheads="1"/>
                        </wps:cNvSpPr>
                        <wps:spPr bwMode="auto">
                          <a:xfrm>
                            <a:off x="4185" y="7907"/>
                            <a:ext cx="689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BDF" w:rsidRDefault="008C0BDF" w:rsidP="00472C8D">
                              <w:r w:rsidRPr="008239C1">
                                <w:rPr>
                                  <w:position w:val="-6"/>
                                </w:rPr>
                                <w:object w:dxaOrig="400" w:dyaOrig="320">
                                  <v:shape id="_x0000_i1074" type="#_x0000_t75" style="width:20.4pt;height:15.6pt" o:ole="">
                                    <v:imagedata r:id="rId91" o:title=""/>
                                  </v:shape>
                                  <o:OLEObject Type="Embed" ProgID="Equation.DSMT4" ShapeID="_x0000_i1074" DrawAspect="Content" ObjectID="_1525688880" r:id="rId9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03" name="Text Box 840"/>
                        <wps:cNvSpPr txBox="1">
                          <a:spLocks noChangeArrowheads="1"/>
                        </wps:cNvSpPr>
                        <wps:spPr bwMode="auto">
                          <a:xfrm>
                            <a:off x="3959" y="10115"/>
                            <a:ext cx="110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BDF" w:rsidRDefault="008C0BDF" w:rsidP="00472C8D">
                              <w:r w:rsidRPr="008239C1">
                                <w:rPr>
                                  <w:position w:val="-6"/>
                                </w:rPr>
                                <w:object w:dxaOrig="820" w:dyaOrig="279">
                                  <v:shape id="_x0000_i1075" type="#_x0000_t75" style="width:41.4pt;height:14.4pt" o:ole="">
                                    <v:imagedata r:id="rId93" o:title=""/>
                                  </v:shape>
                                  <o:OLEObject Type="Embed" ProgID="Equation.DSMT4" ShapeID="_x0000_i1075" DrawAspect="Content" ObjectID="_1525688881" r:id="rId9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04" name="Text Box 841"/>
                        <wps:cNvSpPr txBox="1">
                          <a:spLocks noChangeArrowheads="1"/>
                        </wps:cNvSpPr>
                        <wps:spPr bwMode="auto">
                          <a:xfrm>
                            <a:off x="5160" y="8567"/>
                            <a:ext cx="909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BDF" w:rsidRDefault="008C0BDF" w:rsidP="00472C8D">
                              <w:r w:rsidRPr="008239C1">
                                <w:rPr>
                                  <w:position w:val="-12"/>
                                </w:rPr>
                                <w:object w:dxaOrig="620" w:dyaOrig="360">
                                  <v:shape id="_x0000_i1076" type="#_x0000_t75" style="width:30.6pt;height:18pt" o:ole="">
                                    <v:imagedata r:id="rId95" o:title=""/>
                                  </v:shape>
                                  <o:OLEObject Type="Embed" ProgID="Equation.DSMT4" ShapeID="_x0000_i1076" DrawAspect="Content" ObjectID="_1525688882" r:id="rId9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05" name="Text Box 947"/>
                        <wps:cNvSpPr txBox="1">
                          <a:spLocks noChangeArrowheads="1"/>
                        </wps:cNvSpPr>
                        <wps:spPr bwMode="auto">
                          <a:xfrm>
                            <a:off x="4465" y="8702"/>
                            <a:ext cx="549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BDF" w:rsidRDefault="008C0BDF" w:rsidP="008A0034">
                              <w:r w:rsidRPr="008239C1">
                                <w:rPr>
                                  <w:position w:val="-12"/>
                                </w:rPr>
                                <w:object w:dxaOrig="260" w:dyaOrig="360">
                                  <v:shape id="_x0000_i1077" type="#_x0000_t75" style="width:12.6pt;height:18pt" o:ole="">
                                    <v:imagedata r:id="rId97" o:title=""/>
                                  </v:shape>
                                  <o:OLEObject Type="Embed" ProgID="Equation.DSMT4" ShapeID="_x0000_i1077" DrawAspect="Content" ObjectID="_1525688883" r:id="rId9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48" o:spid="_x0000_s1118" style="position:absolute;margin-left:54pt;margin-top:7.8pt;width:188.95pt;height:2in;z-index:251669504" coordorigin="2520,7775" coordsize="3779,28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">
                <v:group id="Group 825" o:spid="_x0000_s1119" style="position:absolute;left:2802;top:7775;width:3214;height:2880" coordorigin="2700,10440" coordsize="2700,1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y0wm8MAAADcAAAADwAAAGRycy9kb3ducmV2LnhtbERPS4vCMBC+C/6HMII3&#10;Tavs4naNIqLiQRZ8wLK3oRnbYjMpTWzrv98Igrf5+J4zX3amFA3VrrCsIB5HIIhTqwvOFFzO29EM&#10;hPPIGkvLpOBBDpaLfm+OibYtH6k5+UyEEHYJKsi9rxIpXZqTQTe2FXHgrrY26AOsM6lrbEO4KeUk&#10;ij6lwYJDQ44VrXNKb6e7UbBrsV1N401zuF3Xj7/zx8/vISalhoNu9Q3CU+ff4pd7r8P82R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3LTCbwwAAANwAAAAP&#10;AAAAAAAAAAAAAAAAAKoCAABkcnMvZG93bnJldi54bWxQSwUGAAAAAAQABAD6AAAAmgMAAAAA&#10;">
                  <v:line id="Line 826" o:spid="_x0000_s1120" style="position:absolute;flip:y;visibility:visible;mso-wrap-style:square" from="2700,10440" to="4140,12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9cUJscAAADcAAAADwAAAGRycy9kb3ducmV2LnhtbESPQUsDMRCF74L/IYzgRWy2ItJum5ZS&#10;KHjoxSpbvI2b6WbZzWSbxHb9985B8DbDe/PeN8v16Ht1oZjawAamkwIUcR1sy42Bj/fd4wxUysgW&#10;+8Bk4IcSrFe3N0ssbbjyG10OuVESwqlEAy7nodQ61Y48pkkYiEU7hegxyxobbSNeJdz3+qkoXrTH&#10;lqXB4UBbR3V3+PYG9Gz/cI6br+eu6o7HuavqavjcG3N/N24WoDKN+d/8d/1qBX8u+PKMTK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n1xQmxwAAANwAAAAPAAAAAAAA&#10;AAAAAAAAAKECAABkcnMvZG93bnJldi54bWxQSwUGAAAAAAQABAD5AAAAlQMAAAAA&#10;"/>
                  <v:line id="Line 827" o:spid="_x0000_s1121" style="position:absolute;visibility:visible;mso-wrap-style:square" from="4140,10440" to="5400,12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8wwsQAAADc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f5kBN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vzDCxAAAANwAAAAPAAAAAAAAAAAA&#10;AAAAAKECAABkcnMvZG93bnJldi54bWxQSwUGAAAAAAQABAD5AAAAkgMAAAAA&#10;"/>
                  <v:line id="Line 828" o:spid="_x0000_s1122" style="position:absolute;visibility:visible;mso-wrap-style:square" from="2700,12420" to="5400,12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W2utcQAAADcAAAADwAAAGRycy9kb3ducmV2LnhtbERPTWvCQBC9F/wPywi91U0tBJu6iiiC&#10;9iBqC+1xzE6T1Oxs2N0m8d+7gtDbPN7nTOe9qUVLzleWFTyPEhDEudUVFwo+P9ZPExA+IGusLZOC&#10;C3mYzwYPU8y07fhA7TEUIoawz1BBGUKTSenzkgz6kW2II/djncEQoSukdtjFcFPLcZKk0mDFsaHE&#10;hpYl5efjn1Gwe9mn7WL7vum/tukpXx1O37+dU+px2C/eQATqw7/47t7oOP91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ba61xAAAANwAAAAPAAAAAAAAAAAA&#10;AAAAAKECAABkcnMvZG93bnJldi54bWxQSwUGAAAAAAQABAD5AAAAkgMAAAAA&#10;"/>
                </v:group>
                <v:line id="Line 829" o:spid="_x0000_s1123" style="position:absolute;flip:y;visibility:visible;mso-wrap-style:square" from="2520,8819" to="3874,9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acKcUAAADcAAAADwAAAGRycy9kb3ducmV2LnhtbESPT2vCQBDF70K/wzIFL0E3NSA1ukr/&#10;KBTEg6kHj0N2moRmZ0N2qvHbdwsFbzO893vzZrUZXKsu1IfGs4GnaQqKuPS24crA6XM3eQYVBNli&#10;65kM3CjAZv0wWmFu/ZWPdCmkUjGEQ44GapEu1zqUNTkMU98RR+3L9w4lrn2lbY/XGO5aPUvTuXbY&#10;cLxQY0dvNZXfxY+LNXYHfs+y5NXpJFnQ9iz7VIsx48fhZQlKaJC7+Z/+sJFbZPD3TJxAr3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WacKcUAAADcAAAADwAAAAAAAAAA&#10;AAAAAAChAgAAZHJzL2Rvd25yZXYueG1sUEsFBgAAAAAEAAQA+QAAAJMDAAAAAA==&#10;">
                  <v:stroke endarrow="block"/>
                </v:line>
                <v:line id="Line 830" o:spid="_x0000_s1124" style="position:absolute;visibility:visible;mso-wrap-style:square" from="3873,8822" to="5159,88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fBDzsMAAADcAAAADwAAAGRycy9kb3ducmV2LnhtbERPS2sCMRC+F/wPYYTeatYi1V2NUroI&#10;PdSCDzyPm+lm6WaybNI1/feNUPA2H99zVptoWzFQ7xvHCqaTDARx5XTDtYLTcfu0AOEDssbWMSn4&#10;JQ+b9ehhhYV2V97TcAi1SCHsC1RgQugKKX1lyKKfuI44cV+utxgS7Gupe7ymcNvK5yx7kRYbTg0G&#10;O3ozVH0ffqyCuSn3ci7Lj+NnOTTTPO7i+ZIr9TiOr0sQgWK4i//d7zrNz2dweyZdIN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3wQ87DAAAA3AAAAA8AAAAAAAAAAAAA&#10;AAAAoQIAAGRycy9kb3ducmV2LnhtbFBLBQYAAAAABAAEAPkAAACRAwAAAAA=&#10;">
                  <v:stroke endarrow="block"/>
                </v:line>
                <v:line id="Line 831" o:spid="_x0000_s1125" style="position:absolute;visibility:visible;mso-wrap-style:square" from="5159,8822" to="6299,9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zmVcMAAADcAAAADwAAAGRycy9kb3ducmV2LnhtbERPS2sCMRC+F/wPYYTeataC1V2NUroI&#10;PdSCDzyPm+lm6WaybNI1/feNUPA2H99zVptoWzFQ7xvHCqaTDARx5XTDtYLTcfu0AOEDssbWMSn4&#10;JQ+b9ehhhYV2V97TcAi1SCHsC1RgQugKKX1lyKKfuI44cV+utxgS7Gupe7ymcNvK5yx7kRYbTg0G&#10;O3ozVH0ffqyCuSn3ci7Lj+NnOTTTPO7i+ZIr9TiOr0sQgWK4i//d7zrNz2dweyZdIN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K85lXDAAAA3AAAAA8AAAAAAAAAAAAA&#10;AAAAoQIAAGRycy9kb3ducmV2LnhtbFBLBQYAAAAABAAEAPkAAACRAwAAAAA=&#10;">
                  <v:stroke endarrow="block"/>
                </v:line>
                <v:line id="Line 832" o:spid="_x0000_s1126" style="position:absolute;flip:y;visibility:visible;mso-wrap-style:square" from="4516,8309" to="5802,93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8ol28EAAADcAAAADwAAAGRycy9kb3ducmV2LnhtbERPTWvCQBC9C/0PyxR6041CxabZhFCs&#10;FOnFWO+T7HQTzM6G7Krpv3cLhd7m8T4nKybbiyuNvnOsYLlIQBA3TndsFHwd3+cbED4ga+wdk4If&#10;8lDkD7MMU+1ufKBrFYyIIexTVNCGMKRS+qYli37hBuLIfbvRYohwNFKPeIvhtperJFlLix3HhhYH&#10;emupOVcXq6Deliezr09bu+JPvTPPVc2yUurpcSpfQQSawr/4z/2h4/yXNfw+Ey+Q+R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zyiXbwQAAANwAAAAPAAAAAAAAAAAAAAAA&#10;AKECAABkcnMvZG93bnJldi54bWxQSwUGAAAAAAQABAD5AAAAjwMAAAAA&#10;">
                  <v:stroke dashstyle="dash"/>
                </v:line>
                <v:line id="Line 833" o:spid="_x0000_s1127" style="position:absolute;flip:x y;visibility:visible;mso-wrap-style:square" from="3016,8309" to="4516,93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mx9cUAAADcAAAADwAAAGRycy9kb3ducmV2LnhtbERP22rCQBB9F/oPyxR8kbpbi62mriJK&#10;wUv7kLQfMGSnSdrsbMiuGv/eFQTf5nCuM1t0thZHan3lWMPzUIEgzp2puNDw8/3xNAHhA7LB2jFp&#10;OJOHxfyhN8PEuBOndMxCIWII+wQ1lCE0iZQ+L8miH7qGOHK/rrUYImwLaVo8xXBby5FSr9JixbGh&#10;xIZWJeX/2cFqUOl+/DmZbtfbv3qTqsF+516+dlr3H7vlO4hAXbiLb+6NifOnb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Kmx9cUAAADcAAAADwAAAAAAAAAA&#10;AAAAAAChAgAAZHJzL2Rvd25yZXYueG1sUEsFBgAAAAAEAAQA+QAAAJMDAAAAAA==&#10;">
                  <v:stroke dashstyle="dash"/>
                </v:line>
                <v:shape id="Text Box 834" o:spid="_x0000_s1128" type="#_x0000_t202" style="position:absolute;left:2699;top:8495;width:1109;height: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5+dMUA&#10;AADcAAAADwAAAGRycy9kb3ducmV2LnhtbESPzW7CQAyE70i8w8qVeoMNqEUhZUEIWqm38vcAVtbN&#10;psl6o+wCaZ++PlTqzdaMZz6vNoNv1Y36WAc2MJtmoIjLYGuuDFzOb5McVEzIFtvAZOCbImzW49EK&#10;CxvufKTbKVVKQjgWaMCl1BVax9KRxzgNHbFon6H3mGTtK217vEu4b/U8yxbaY83S4LCjnaOyOV29&#10;gTzzH02znB+if/qZPbvdPrx2X8Y8PgzbF1CJhvRv/rt+t4K/FFp5RibQ6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Ln50xQAAANwAAAAPAAAAAAAAAAAAAAAAAJgCAABkcnMv&#10;ZG93bnJldi54bWxQSwUGAAAAAAQABAD1AAAAigMAAAAA&#10;" filled="f" stroked="f">
                  <v:textbox style="mso-fit-shape-to-text:t">
                    <w:txbxContent>
                      <w:p w:rsidR="008C0BDF" w:rsidRDefault="008C0BDF" w:rsidP="00472C8D">
                        <w:r w:rsidRPr="00BB11E7">
                          <w:rPr>
                            <w:position w:val="-12"/>
                          </w:rPr>
                          <w:object w:dxaOrig="820" w:dyaOrig="380">
                            <v:shape id="_x0000_i1070" type="#_x0000_t75" style="width:41.25pt;height:18.75pt" o:ole="">
                              <v:imagedata r:id="rId99" o:title=""/>
                            </v:shape>
                            <o:OLEObject Type="Embed" ProgID="Equation.DSMT4" ShapeID="_x0000_i1070" DrawAspect="Content" ObjectID="_1393228475" r:id="rId100"/>
                          </w:object>
                        </w:r>
                      </w:p>
                    </w:txbxContent>
                  </v:textbox>
                </v:shape>
                <v:shape id="Text Box 835" o:spid="_x0000_s1129" type="#_x0000_t202" style="position:absolute;left:3900;top:8702;width:549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Lb78EA&#10;AADcAAAADwAAAGRycy9kb3ducmV2LnhtbERPzYrCMBC+C/sOYRa8aaqsYqtRFl3Bm667DzA0Y9Nt&#10;MylN1OrTG0HY23x8v7NYdbYWF2p96VjBaJiAIM6dLrlQ8PuzHcxA+ICssXZMCm7kYbV86y0w0+7K&#10;33Q5hkLEEPYZKjAhNJmUPjdk0Q9dQxy5k2sthgjbQuoWrzHc1nKcJFNpseTYYLChtaG8Op6tglli&#10;91WVjg/eftxHE7PeuK/mT6n+e/c5BxGoC//il3un4/w0hecz8QK5f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xi2+/BAAAA3AAAAA8AAAAAAAAAAAAAAAAAmAIAAGRycy9kb3du&#10;cmV2LnhtbFBLBQYAAAAABAAEAPUAAACGAwAAAAA=&#10;" filled="f" stroked="f">
                  <v:textbox style="mso-fit-shape-to-text:t">
                    <w:txbxContent>
                      <w:p w:rsidR="008C0BDF" w:rsidRDefault="008C0BDF" w:rsidP="00472C8D">
                        <w:r w:rsidRPr="008239C1">
                          <w:rPr>
                            <w:position w:val="-12"/>
                          </w:rPr>
                          <w:object w:dxaOrig="260" w:dyaOrig="360">
                            <v:shape id="_x0000_i1071" type="#_x0000_t75" style="width:12.75pt;height:18pt" o:ole="">
                              <v:imagedata r:id="rId101" o:title=""/>
                            </v:shape>
                            <o:OLEObject Type="Embed" ProgID="Equation.DSMT4" ShapeID="_x0000_i1071" DrawAspect="Content" ObjectID="_1393228476" r:id="rId102"/>
                          </w:object>
                        </w:r>
                      </w:p>
                    </w:txbxContent>
                  </v:textbox>
                </v:shape>
                <v:shape id="Text Box 837" o:spid="_x0000_s1130" type="#_x0000_t202" style="position:absolute;left:3916;top:8384;width:549;height: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eGicIA&#10;AADcAAAADwAAAGRycy9kb3ducmV2LnhtbESP3YrCMBSE7xd8h3AE79ZU0UWrUcRV8M715wEOzbGp&#10;bU5Kk9Xq05uFBS+HmfmGmS9bW4kbNb5wrGDQT0AQZ04XnCs4n7afExA+IGusHJOCB3lYLjofc0y1&#10;u/OBbseQiwhhn6ICE0KdSukzQxZ939XE0bu4xmKIssmlbvAe4baSwyT5khYLjgsGa1obysrjr1Uw&#10;Sey+LKfDH29Hz8HYrL/dpr4q1eu2qxmIQG14h//bO60gEuHvTDwCcvE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d4aJwgAAANwAAAAPAAAAAAAAAAAAAAAAAJgCAABkcnMvZG93&#10;bnJldi54bWxQSwUGAAAAAAQABAD1AAAAhwMAAAAA&#10;" filled="f" stroked="f">
                  <v:textbox style="mso-fit-shape-to-text:t">
                    <w:txbxContent>
                      <w:p w:rsidR="008C0BDF" w:rsidRDefault="008C0BDF" w:rsidP="00472C8D">
                        <w:r w:rsidRPr="008239C1">
                          <w:rPr>
                            <w:position w:val="-12"/>
                          </w:rPr>
                          <w:object w:dxaOrig="260" w:dyaOrig="380">
                            <v:shape id="_x0000_i1072" type="#_x0000_t75" style="width:12.75pt;height:18.75pt" o:ole="">
                              <v:imagedata r:id="rId103" o:title=""/>
                            </v:shape>
                            <o:OLEObject Type="Embed" ProgID="Equation.DSMT4" ShapeID="_x0000_i1072" DrawAspect="Content" ObjectID="_1393228477" r:id="rId104"/>
                          </w:object>
                        </w:r>
                      </w:p>
                    </w:txbxContent>
                  </v:textbox>
                </v:shape>
                <v:shape id="Text Box 838" o:spid="_x0000_s1131" type="#_x0000_t202" style="position:absolute;left:4450;top:8384;width:618;height:51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TsjEsQA&#10;AADcAAAADwAAAGRycy9kb3ducmV2LnhtbESPUWvCMBSF34X9h3CFvWnS4oarRhnOwd42dT/g0lyb&#10;2uamNJl2+/WLIPh4OOd8h7NcD64VZ+pD7VlDNlUgiEtvaq40fB/eJ3MQISIbbD2Thl8KsF49jJZY&#10;GH/hHZ33sRIJwqFADTbGrpAylJYchqnviJN39L3DmGRfSdPjJcFdK3OlnqXDmtOCxY42lspm/+M0&#10;zJX7bJqX/Cu42V/2ZDdvftudtH4cD68LEJGGeA/f2h9GQ64yuJ5JR0Cu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E7IxLEAAAA3AAAAA8AAAAAAAAAAAAAAAAAmAIAAGRycy9k&#10;b3ducmV2LnhtbFBLBQYAAAAABAAEAPUAAACJAwAAAAA=&#10;" filled="f" stroked="f">
                  <v:textbox style="mso-fit-shape-to-text:t">
                    <w:txbxContent>
                      <w:p w:rsidR="008C0BDF" w:rsidRDefault="008C0BDF" w:rsidP="00472C8D">
                        <w:r w:rsidRPr="008239C1">
                          <w:rPr>
                            <w:position w:val="-12"/>
                          </w:rPr>
                          <w:object w:dxaOrig="260" w:dyaOrig="380">
                            <v:shape id="_x0000_i1073" type="#_x0000_t75" style="width:16.5pt;height:18.75pt" o:ole="">
                              <v:imagedata r:id="rId105" o:title=""/>
                            </v:shape>
                            <o:OLEObject Type="Embed" ProgID="Equation.DSMT4" ShapeID="_x0000_i1073" DrawAspect="Content" ObjectID="_1393228478" r:id="rId106"/>
                          </w:object>
                        </w:r>
                      </w:p>
                    </w:txbxContent>
                  </v:textbox>
                </v:shape>
                <v:shape id="Text Box 839" o:spid="_x0000_s1132" type="#_x0000_t202" style="position:absolute;left:4185;top:7907;width:689;height:4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m9ZcQA&#10;AADcAAAADwAAAGRycy9kb3ducmV2LnhtbESP3WoCMRSE7wu+QziCdzVxsUVXo4hV6F3rzwMcNsfN&#10;upuTZZPqtk/fFApeDjPzDbNc964RN+pC5VnDZKxAEBfeVFxqOJ/2zzMQISIbbDyThm8KsF4NnpaY&#10;G3/nA92OsRQJwiFHDTbGNpcyFJYchrFviZN38Z3DmGRXStPhPcFdIzOlXqXDitOCxZa2lor6+OU0&#10;zJT7qOt59hnc9GfyYrdvftdetR4N+80CRKQ+PsL/7XejIVMZ/J1JR0C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HpvWXEAAAA3AAAAA8AAAAAAAAAAAAAAAAAmAIAAGRycy9k&#10;b3ducmV2LnhtbFBLBQYAAAAABAAEAPUAAACJAwAAAAA=&#10;" filled="f" stroked="f">
                  <v:textbox style="mso-fit-shape-to-text:t">
                    <w:txbxContent>
                      <w:p w:rsidR="008C0BDF" w:rsidRDefault="008C0BDF" w:rsidP="00472C8D">
                        <w:r w:rsidRPr="008239C1">
                          <w:rPr>
                            <w:position w:val="-6"/>
                          </w:rPr>
                          <w:object w:dxaOrig="400" w:dyaOrig="320">
                            <v:shape id="_x0000_i1074" type="#_x0000_t75" style="width:20.25pt;height:15.75pt" o:ole="">
                              <v:imagedata r:id="rId107" o:title=""/>
                            </v:shape>
                            <o:OLEObject Type="Embed" ProgID="Equation.DSMT4" ShapeID="_x0000_i1074" DrawAspect="Content" ObjectID="_1393228479" r:id="rId108"/>
                          </w:object>
                        </w:r>
                      </w:p>
                    </w:txbxContent>
                  </v:textbox>
                </v:shape>
                <v:shape id="Text Box 840" o:spid="_x0000_s1133" type="#_x0000_t202" style="position:absolute;left:3959;top:10115;width:110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UY/sQA&#10;AADcAAAADwAAAGRycy9kb3ducmV2LnhtbESPwW7CMBBE75X4B2sr9QY2Ka1owCBEQeLWlvYDVvES&#10;p4nXUexC4OsxElKPo5l5o5kve9eII3Wh8qxhPFIgiAtvKi41/Hxvh1MQISIbbDyThjMFWC4GD3PM&#10;jT/xFx33sRQJwiFHDTbGNpcyFJYchpFviZN38J3DmGRXStPhKcFdIzOlXqXDitOCxZbWlop6/+c0&#10;TJX7qOu37DO4yWX8YtfvftP+av302K9mICL18T98b++Mhkw9w+1MOgJyc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6lGP7EAAAA3AAAAA8AAAAAAAAAAAAAAAAAmAIAAGRycy9k&#10;b3ducmV2LnhtbFBLBQYAAAAABAAEAPUAAACJAwAAAAA=&#10;" filled="f" stroked="f">
                  <v:textbox style="mso-fit-shape-to-text:t">
                    <w:txbxContent>
                      <w:p w:rsidR="008C0BDF" w:rsidRDefault="008C0BDF" w:rsidP="00472C8D">
                        <w:r w:rsidRPr="008239C1">
                          <w:rPr>
                            <w:position w:val="-6"/>
                          </w:rPr>
                          <w:object w:dxaOrig="820" w:dyaOrig="279">
                            <v:shape id="_x0000_i1075" type="#_x0000_t75" style="width:41.25pt;height:14.25pt" o:ole="">
                              <v:imagedata r:id="rId109" o:title=""/>
                            </v:shape>
                            <o:OLEObject Type="Embed" ProgID="Equation.DSMT4" ShapeID="_x0000_i1075" DrawAspect="Content" ObjectID="_1393228480" r:id="rId110"/>
                          </w:object>
                        </w:r>
                      </w:p>
                    </w:txbxContent>
                  </v:textbox>
                </v:shape>
                <v:shape id="Text Box 841" o:spid="_x0000_s1134" type="#_x0000_t202" style="position:absolute;left:5160;top:8567;width:909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yAisQA&#10;AADcAAAADwAAAGRycy9kb3ducmV2LnhtbESP0WoCMRRE3wv+Q7iCbzVxsaKrUUQr9E2rfsBlc7vZ&#10;7uZm2aS67debQqGPw8ycYVab3jXiRl2oPGuYjBUI4sKbiksN18vheQ4iRGSDjWfS8E0BNuvB0wpz&#10;4+/8TrdzLEWCcMhRg42xzaUMhSWHYexb4uR9+M5hTLIrpenwnuCukZlSM+mw4rRgsaWdpaI+fzkN&#10;c+WOdb3ITsFNfyYvdrf3r+2n1qNhv12CiNTH//Bf+81oyNQUfs+kIyD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FMgIrEAAAA3AAAAA8AAAAAAAAAAAAAAAAAmAIAAGRycy9k&#10;b3ducmV2LnhtbFBLBQYAAAAABAAEAPUAAACJAwAAAAA=&#10;" filled="f" stroked="f">
                  <v:textbox style="mso-fit-shape-to-text:t">
                    <w:txbxContent>
                      <w:p w:rsidR="008C0BDF" w:rsidRDefault="008C0BDF" w:rsidP="00472C8D">
                        <w:r w:rsidRPr="008239C1">
                          <w:rPr>
                            <w:position w:val="-12"/>
                          </w:rPr>
                          <w:object w:dxaOrig="620" w:dyaOrig="360">
                            <v:shape id="_x0000_i1076" type="#_x0000_t75" style="width:30.75pt;height:18pt" o:ole="">
                              <v:imagedata r:id="rId111" o:title=""/>
                            </v:shape>
                            <o:OLEObject Type="Embed" ProgID="Equation.DSMT4" ShapeID="_x0000_i1076" DrawAspect="Content" ObjectID="_1393228481" r:id="rId112"/>
                          </w:object>
                        </w:r>
                      </w:p>
                    </w:txbxContent>
                  </v:textbox>
                </v:shape>
                <v:shape id="Text Box 947" o:spid="_x0000_s1135" type="#_x0000_t202" style="position:absolute;left:4465;top:8702;width:549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AlEcQA&#10;AADcAAAADwAAAGRycy9kb3ducmV2LnhtbESP0WoCMRRE3wv+Q7iCbzVx0aKrUUQr9K2t+gGXzXWz&#10;7uZm2aS69uubQqGPw8ycYVab3jXiRl2oPGuYjBUI4sKbiksN59PheQ4iRGSDjWfS8KAAm/XgaYW5&#10;8Xf+pNsxliJBOOSowcbY5lKGwpLDMPYtcfIuvnMYk+xKaTq8J7hrZKbUi3RYcVqw2NLOUlEfv5yG&#10;uXLvdb3IPoKbfk9mdrf3r+1V69Gw3y5BROrjf/iv/WY0ZGoGv2fSEZD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4AJRHEAAAA3AAAAA8AAAAAAAAAAAAAAAAAmAIAAGRycy9k&#10;b3ducmV2LnhtbFBLBQYAAAAABAAEAPUAAACJAwAAAAA=&#10;" filled="f" stroked="f">
                  <v:textbox style="mso-fit-shape-to-text:t">
                    <w:txbxContent>
                      <w:p w:rsidR="008C0BDF" w:rsidRDefault="008C0BDF" w:rsidP="008A0034">
                        <w:r w:rsidRPr="008239C1">
                          <w:rPr>
                            <w:position w:val="-12"/>
                          </w:rPr>
                          <w:object w:dxaOrig="260" w:dyaOrig="360">
                            <v:shape id="_x0000_i1077" type="#_x0000_t75" style="width:12.75pt;height:18pt" o:ole="">
                              <v:imagedata r:id="rId113" o:title=""/>
                            </v:shape>
                            <o:OLEObject Type="Embed" ProgID="Equation.DSMT4" ShapeID="_x0000_i1077" DrawAspect="Content" ObjectID="_1393228482" r:id="rId114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A7B69">
        <w:rPr>
          <w:noProof/>
        </w:rPr>
        <w:pict>
          <v:shape id="_x0000_s1866" type="#_x0000_t75" style="position:absolute;margin-left:279pt;margin-top:.05pt;width:172.15pt;height:260pt;z-index:251651072;mso-position-horizontal-relative:text;mso-position-vertical-relative:text">
            <v:imagedata r:id="rId115" o:title=""/>
          </v:shape>
          <o:OLEObject Type="Embed" ProgID="Equation.DSMT4" ShapeID="_x0000_s1866" DrawAspect="Content" ObjectID="_1525688850" r:id="rId116"/>
        </w:pict>
      </w:r>
      <w:r w:rsidR="00472C8D">
        <w:t>8)</w:t>
      </w:r>
    </w:p>
    <w:p w:rsidR="00472C8D" w:rsidRDefault="00472C8D" w:rsidP="00472C8D"/>
    <w:p w:rsidR="00472C8D" w:rsidRDefault="00472C8D" w:rsidP="00472C8D"/>
    <w:p w:rsidR="00472C8D" w:rsidRDefault="00472C8D" w:rsidP="00472C8D"/>
    <w:p w:rsidR="00472C8D" w:rsidRDefault="00472C8D" w:rsidP="00472C8D"/>
    <w:p w:rsidR="00472C8D" w:rsidRDefault="00472C8D" w:rsidP="00472C8D">
      <w:r>
        <w:t>/</w:t>
      </w:r>
      <w:r w:rsidR="00C97D0E">
        <w:t>6</w:t>
      </w:r>
    </w:p>
    <w:p w:rsidR="00472C8D" w:rsidRDefault="00472C8D" w:rsidP="00472C8D"/>
    <w:p w:rsidR="00472C8D" w:rsidRDefault="00472C8D" w:rsidP="00472C8D"/>
    <w:p w:rsidR="00472C8D" w:rsidRDefault="00472C8D" w:rsidP="00472C8D"/>
    <w:p w:rsidR="00472C8D" w:rsidRDefault="00472C8D" w:rsidP="00472C8D"/>
    <w:p w:rsidR="00472C8D" w:rsidRDefault="00472C8D" w:rsidP="00472C8D"/>
    <w:p w:rsidR="00472C8D" w:rsidRDefault="00472C8D" w:rsidP="00472C8D"/>
    <w:p w:rsidR="00472C8D" w:rsidRDefault="00472C8D" w:rsidP="00472C8D"/>
    <w:p w:rsidR="00472C8D" w:rsidRDefault="00472C8D" w:rsidP="00472C8D"/>
    <w:p w:rsidR="00472C8D" w:rsidRDefault="00472C8D" w:rsidP="00472C8D"/>
    <w:p w:rsidR="00472C8D" w:rsidRDefault="00472C8D" w:rsidP="00472C8D"/>
    <w:p w:rsidR="00472C8D" w:rsidRDefault="00472C8D" w:rsidP="00472C8D"/>
    <w:p w:rsidR="00472C8D" w:rsidRDefault="00472C8D" w:rsidP="00472C8D"/>
    <w:p w:rsidR="00BB11E7" w:rsidRDefault="00EC49AA" w:rsidP="00BB11E7">
      <w:r>
        <w:br w:type="page"/>
      </w:r>
      <w:r w:rsidR="008A7B69">
        <w:rPr>
          <w:noProof/>
        </w:rPr>
        <w:lastRenderedPageBreak/>
        <w:pict>
          <v:shape id="_x0000_s1847" type="#_x0000_t75" style="position:absolute;margin-left:279pt;margin-top:1.45pt;width:117.75pt;height:200.25pt;z-index:251650048">
            <v:imagedata r:id="rId117" o:title=""/>
          </v:shape>
          <o:OLEObject Type="Embed" ProgID="Equation.DSMT4" ShapeID="_x0000_s1847" DrawAspect="Content" ObjectID="_1525688851" r:id="rId118"/>
        </w:pict>
      </w:r>
      <w:r w:rsidR="00BB11E7">
        <w:t>9)</w:t>
      </w:r>
    </w:p>
    <w:p w:rsidR="00BB11E7" w:rsidRDefault="00A0360D" w:rsidP="00BB11E7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31616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-60960</wp:posOffset>
                </wp:positionV>
                <wp:extent cx="2399665" cy="1828800"/>
                <wp:effectExtent l="9525" t="5715" r="48260" b="13335"/>
                <wp:wrapNone/>
                <wp:docPr id="170" name="Group 6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99665" cy="1828800"/>
                          <a:chOff x="2701" y="10080"/>
                          <a:chExt cx="3779" cy="2880"/>
                        </a:xfrm>
                      </wpg:grpSpPr>
                      <wpg:grpSp>
                        <wpg:cNvPr id="171" name="Group 629"/>
                        <wpg:cNvGrpSpPr>
                          <a:grpSpLocks/>
                        </wpg:cNvGrpSpPr>
                        <wpg:grpSpPr bwMode="auto">
                          <a:xfrm>
                            <a:off x="2983" y="10080"/>
                            <a:ext cx="3214" cy="2880"/>
                            <a:chOff x="2700" y="10440"/>
                            <a:chExt cx="2700" cy="1980"/>
                          </a:xfrm>
                        </wpg:grpSpPr>
                        <wps:wsp>
                          <wps:cNvPr id="172" name="Line 630"/>
                          <wps:cNvCnPr/>
                          <wps:spPr bwMode="auto">
                            <a:xfrm flipV="1">
                              <a:off x="2700" y="10440"/>
                              <a:ext cx="144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3" name="Line 631"/>
                          <wps:cNvCnPr/>
                          <wps:spPr bwMode="auto">
                            <a:xfrm>
                              <a:off x="4140" y="10440"/>
                              <a:ext cx="126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4" name="Line 632"/>
                          <wps:cNvCnPr/>
                          <wps:spPr bwMode="auto">
                            <a:xfrm>
                              <a:off x="2700" y="12420"/>
                              <a:ext cx="27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75" name="Line 633"/>
                        <wps:cNvCnPr/>
                        <wps:spPr bwMode="auto">
                          <a:xfrm flipV="1">
                            <a:off x="2701" y="11124"/>
                            <a:ext cx="1354" cy="57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" name="Line 634"/>
                        <wps:cNvCnPr/>
                        <wps:spPr bwMode="auto">
                          <a:xfrm>
                            <a:off x="4054" y="11127"/>
                            <a:ext cx="128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" name="Line 635"/>
                        <wps:cNvCnPr/>
                        <wps:spPr bwMode="auto">
                          <a:xfrm>
                            <a:off x="5340" y="11127"/>
                            <a:ext cx="1140" cy="7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" name="Line 636"/>
                        <wps:cNvCnPr/>
                        <wps:spPr bwMode="auto">
                          <a:xfrm flipV="1">
                            <a:off x="4697" y="10614"/>
                            <a:ext cx="1286" cy="10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" name="Line 637"/>
                        <wps:cNvCnPr/>
                        <wps:spPr bwMode="auto">
                          <a:xfrm flipH="1" flipV="1">
                            <a:off x="3197" y="10614"/>
                            <a:ext cx="1500" cy="10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" name="Text Box 638"/>
                        <wps:cNvSpPr txBox="1">
                          <a:spLocks noChangeArrowheads="1"/>
                        </wps:cNvSpPr>
                        <wps:spPr bwMode="auto">
                          <a:xfrm>
                            <a:off x="2880" y="10800"/>
                            <a:ext cx="1089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BDF" w:rsidRDefault="008C0BDF" w:rsidP="00DB5F6D">
                              <w:r w:rsidRPr="00BB11E7">
                                <w:rPr>
                                  <w:position w:val="-12"/>
                                </w:rPr>
                                <w:object w:dxaOrig="800" w:dyaOrig="380">
                                  <v:shape id="_x0000_i1078" type="#_x0000_t75" style="width:39.6pt;height:18.6pt" o:ole="">
                                    <v:imagedata r:id="rId119" o:title=""/>
                                  </v:shape>
                                  <o:OLEObject Type="Embed" ProgID="Equation.DSMT4" ShapeID="_x0000_i1078" DrawAspect="Content" ObjectID="_1525688884" r:id="rId12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81" name="Text Box 639"/>
                        <wps:cNvSpPr txBox="1">
                          <a:spLocks noChangeArrowheads="1"/>
                        </wps:cNvSpPr>
                        <wps:spPr bwMode="auto">
                          <a:xfrm>
                            <a:off x="4081" y="11007"/>
                            <a:ext cx="549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BDF" w:rsidRDefault="008C0BDF" w:rsidP="00DB5F6D">
                              <w:r w:rsidRPr="008239C1">
                                <w:rPr>
                                  <w:position w:val="-12"/>
                                </w:rPr>
                                <w:object w:dxaOrig="260" w:dyaOrig="360">
                                  <v:shape id="_x0000_i1079" type="#_x0000_t75" style="width:12.6pt;height:18pt" o:ole="">
                                    <v:imagedata r:id="rId85" o:title=""/>
                                  </v:shape>
                                  <o:OLEObject Type="Embed" ProgID="Equation.DSMT4" ShapeID="_x0000_i1079" DrawAspect="Content" ObjectID="_1525688885" r:id="rId12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82" name="Text Box 640"/>
                        <wps:cNvSpPr txBox="1">
                          <a:spLocks noChangeArrowheads="1"/>
                        </wps:cNvSpPr>
                        <wps:spPr bwMode="auto">
                          <a:xfrm>
                            <a:off x="4651" y="10992"/>
                            <a:ext cx="549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BDF" w:rsidRDefault="008C0BDF" w:rsidP="00DB5F6D">
                              <w:r w:rsidRPr="008239C1">
                                <w:rPr>
                                  <w:position w:val="-12"/>
                                </w:rPr>
                                <w:object w:dxaOrig="260" w:dyaOrig="360">
                                  <v:shape id="_x0000_i1080" type="#_x0000_t75" style="width:12.6pt;height:18pt" o:ole="">
                                    <v:imagedata r:id="rId122" o:title=""/>
                                  </v:shape>
                                  <o:OLEObject Type="Embed" ProgID="Equation.DSMT4" ShapeID="_x0000_i1080" DrawAspect="Content" ObjectID="_1525688886" r:id="rId12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83" name="Text Box 641"/>
                        <wps:cNvSpPr txBox="1">
                          <a:spLocks noChangeArrowheads="1"/>
                        </wps:cNvSpPr>
                        <wps:spPr bwMode="auto">
                          <a:xfrm>
                            <a:off x="4097" y="10689"/>
                            <a:ext cx="549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BDF" w:rsidRDefault="008C0BDF" w:rsidP="00DB5F6D">
                              <w:r w:rsidRPr="008239C1">
                                <w:rPr>
                                  <w:position w:val="-12"/>
                                </w:rPr>
                                <w:object w:dxaOrig="260" w:dyaOrig="380">
                                  <v:shape id="_x0000_i1081" type="#_x0000_t75" style="width:12.6pt;height:18.6pt" o:ole="">
                                    <v:imagedata r:id="rId103" o:title=""/>
                                  </v:shape>
                                  <o:OLEObject Type="Embed" ProgID="Equation.DSMT4" ShapeID="_x0000_i1081" DrawAspect="Content" ObjectID="_1525688887" r:id="rId12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84" name="Text Box 642"/>
                        <wps:cNvSpPr txBox="1">
                          <a:spLocks noChangeArrowheads="1"/>
                        </wps:cNvSpPr>
                        <wps:spPr bwMode="auto">
                          <a:xfrm>
                            <a:off x="4681" y="10692"/>
                            <a:ext cx="549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BDF" w:rsidRDefault="008C0BDF" w:rsidP="00DB5F6D">
                              <w:r w:rsidRPr="008239C1">
                                <w:rPr>
                                  <w:position w:val="-12"/>
                                </w:rPr>
                                <w:object w:dxaOrig="260" w:dyaOrig="380">
                                  <v:shape id="_x0000_i1082" type="#_x0000_t75" style="width:12.6pt;height:18.6pt" o:ole="">
                                    <v:imagedata r:id="rId89" o:title=""/>
                                  </v:shape>
                                  <o:OLEObject Type="Embed" ProgID="Equation.DSMT4" ShapeID="_x0000_i1082" DrawAspect="Content" ObjectID="_1525688888" r:id="rId12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85" name="Text Box 643"/>
                        <wps:cNvSpPr txBox="1">
                          <a:spLocks noChangeArrowheads="1"/>
                        </wps:cNvSpPr>
                        <wps:spPr bwMode="auto">
                          <a:xfrm>
                            <a:off x="4351" y="10242"/>
                            <a:ext cx="689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BDF" w:rsidRDefault="008C0BDF" w:rsidP="00DB5F6D">
                              <w:r w:rsidRPr="008239C1">
                                <w:rPr>
                                  <w:position w:val="-6"/>
                                </w:rPr>
                                <w:object w:dxaOrig="400" w:dyaOrig="320">
                                  <v:shape id="_x0000_i1083" type="#_x0000_t75" style="width:20.4pt;height:15.6pt" o:ole="">
                                    <v:imagedata r:id="rId35" o:title=""/>
                                  </v:shape>
                                  <o:OLEObject Type="Embed" ProgID="Equation.DSMT4" ShapeID="_x0000_i1083" DrawAspect="Content" ObjectID="_1525688889" r:id="rId12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86" name="Text Box 644"/>
                        <wps:cNvSpPr txBox="1">
                          <a:spLocks noChangeArrowheads="1"/>
                        </wps:cNvSpPr>
                        <wps:spPr bwMode="auto">
                          <a:xfrm>
                            <a:off x="4140" y="12420"/>
                            <a:ext cx="98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BDF" w:rsidRDefault="008C0BDF" w:rsidP="00DB5F6D">
                              <w:r w:rsidRPr="008239C1">
                                <w:rPr>
                                  <w:position w:val="-6"/>
                                </w:rPr>
                                <w:object w:dxaOrig="700" w:dyaOrig="279">
                                  <v:shape id="_x0000_i1084" type="#_x0000_t75" style="width:35.4pt;height:14.4pt" o:ole="">
                                    <v:imagedata r:id="rId127" o:title=""/>
                                  </v:shape>
                                  <o:OLEObject Type="Embed" ProgID="Equation.DSMT4" ShapeID="_x0000_i1084" DrawAspect="Content" ObjectID="_1525688890" r:id="rId12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87" name="Text Box 645"/>
                        <wps:cNvSpPr txBox="1">
                          <a:spLocks noChangeArrowheads="1"/>
                        </wps:cNvSpPr>
                        <wps:spPr bwMode="auto">
                          <a:xfrm>
                            <a:off x="5341" y="10872"/>
                            <a:ext cx="909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BDF" w:rsidRDefault="008C0BDF" w:rsidP="00DB5F6D">
                              <w:r w:rsidRPr="008239C1">
                                <w:rPr>
                                  <w:position w:val="-12"/>
                                </w:rPr>
                                <w:object w:dxaOrig="620" w:dyaOrig="360">
                                  <v:shape id="_x0000_i1085" type="#_x0000_t75" style="width:30.6pt;height:18pt" o:ole="">
                                    <v:imagedata r:id="rId95" o:title=""/>
                                  </v:shape>
                                  <o:OLEObject Type="Embed" ProgID="Equation.DSMT4" ShapeID="_x0000_i1085" DrawAspect="Content" ObjectID="_1525688891" r:id="rId12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28" o:spid="_x0000_s1136" style="position:absolute;margin-left:54pt;margin-top:-4.8pt;width:188.95pt;height:2in;z-index:251631616" coordorigin="2701,10080" coordsize="3779,28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">
                <v:group id="Group 629" o:spid="_x0000_s1137" style="position:absolute;left:2983;top:10080;width:3214;height:2880" coordorigin="2700,10440" coordsize="2700,1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I5MusQAAADcAAAADwAAAGRycy9kb3ducmV2LnhtbERPS2vCQBC+F/wPywi9&#10;NZsobSVmFZFaegiFqiDehuyYBLOzIbvN4993C4Xe5uN7TrYdTSN66lxtWUESxSCIC6trLhWcT4en&#10;FQjnkTU2lknBRA62m9lDhqm2A39Rf/SlCCHsUlRQed+mUrqiIoMusi1x4G62M+gD7EqpOxxCuGnk&#10;Io5fpMGaQ0OFLe0rKu7Hb6PgfcBht0ze+vx+20/X0/PnJU9Iqcf5uFuD8DT6f/Gf+0OH+a8J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I5MusQAAADcAAAA&#10;DwAAAAAAAAAAAAAAAACqAgAAZHJzL2Rvd25yZXYueG1sUEsFBgAAAAAEAAQA+gAAAJsDAAAAAA==&#10;">
                  <v:line id="Line 630" o:spid="_x0000_s1138" style="position:absolute;flip:y;visibility:visible;mso-wrap-style:square" from="2700,10440" to="4140,12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XJMMQAAADcAAAADwAAAGRycy9kb3ducmV2LnhtbERPS2sCMRC+C/6HMIVeSs0qpbVbo4hQ&#10;8ODFByu9TTfTzbKbyZpE3f57Uyh4m4/vObNFb1txIR9qxwrGowwEcel0zZWCw/7zeQoiRGSNrWNS&#10;8EsBFvPhYIa5dlfe0mUXK5FCOOSowMTY5VKG0pDFMHIdceJ+nLcYE/SV1B6vKdy2cpJlr9JizanB&#10;YEcrQ2WzO1sFcrp5Ovnl90tTNMfjuynKovvaKPX40C8/QETq4138717rNP9tAn/PpAvk/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RckwxAAAANwAAAAPAAAAAAAAAAAA&#10;AAAAAKECAABkcnMvZG93bnJldi54bWxQSwUGAAAAAAQABAD5AAAAkgMAAAAA&#10;"/>
                  <v:line id="Line 631" o:spid="_x0000_s1139" style="position:absolute;visibility:visible;mso-wrap-style:square" from="4140,10440" to="5400,12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3t1MQAAADcAAAADwAAAGRycy9kb3ducmV2LnhtbERPS2vCQBC+C/6HZYTedGOFVFJXEUtB&#10;eyj1Ae1xzE6TaHY27G6T9N93C4K3+fies1j1phYtOV9ZVjCdJCCIc6srLhScjq/jOQgfkDXWlknB&#10;L3lYLYeDBWbadryn9hAKEUPYZ6igDKHJpPR5SQb9xDbEkfu2zmCI0BVSO+xiuKnlY5Kk0mDFsaHE&#10;hjYl5dfDj1HwPvtI2/Xubdt/7tJz/rI/f106p9TDqF8/gwjUh7v45t7qOP9pB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Le3UxAAAANwAAAAPAAAAAAAAAAAA&#10;AAAAAKECAABkcnMvZG93bnJldi54bWxQSwUGAAAAAAQABAD5AAAAkgMAAAAA&#10;"/>
                  <v:line id="Line 632" o:spid="_x0000_s1140" style="position:absolute;visibility:visible;mso-wrap-style:square" from="2700,12420" to="5400,12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R1oM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fpn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cR1oMUAAADcAAAADwAAAAAAAAAA&#10;AAAAAAChAgAAZHJzL2Rvd25yZXYueG1sUEsFBgAAAAAEAAQA+QAAAJMDAAAAAA==&#10;"/>
                </v:group>
                <v:line id="Line 633" o:spid="_x0000_s1141" style="position:absolute;flip:y;visibility:visible;mso-wrap-style:square" from="2701,11124" to="4055,116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c9HPMUAAADcAAAADwAAAGRycy9kb3ducmV2LnhtbESPQWvCQBCF7wX/wzJCL6FurNRqdBXb&#10;KgjiQe2hxyE7JsHsbMhONf77bqHQ2wzvfW/ezJedq9WV2lB5NjAcpKCIc28rLgx8njZPE1BBkC3W&#10;nsnAnQIsF72HOWbW3/hA16MUKoZwyNBAKdJkWoe8JIdh4BviqJ1961Di2hbatniL4a7Wz2k61g4r&#10;jhdKbOi9pPxy/HaxxmbPH6NR8uZ0kkxp/SW7VIsxj/1uNQMl1Mm/+Y/e2si9vsDvM3ECvf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c9HPMUAAADcAAAADwAAAAAAAAAA&#10;AAAAAAChAgAAZHJzL2Rvd25yZXYueG1sUEsFBgAAAAAEAAQA+QAAAJMDAAAAAA==&#10;">
                  <v:stroke endarrow="block"/>
                </v:line>
                <v:line id="Line 634" o:spid="_x0000_s1142" style="position:absolute;visibility:visible;mso-wrap-style:square" from="4054,11127" to="5340,11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Ke2MMAAADcAAAADwAAAGRycy9kb3ducmV2LnhtbERPTWvCQBC9C/6HZYTedGMPRlNXEUOh&#10;h7ZgFM/T7DQbmp0N2W3c/vtuoeBtHu9ztvtoOzHS4FvHCpaLDARx7XTLjYLL+Xm+BuEDssbOMSn4&#10;IQ/73XSyxUK7G59orEIjUgj7AhWYEPpCSl8bsugXridO3KcbLIYEh0bqAW8p3HbyMctW0mLLqcFg&#10;T0dD9Vf1bRXkpjzJXJav5/dybJeb+BavHxulHmbx8AQiUAx38b/7Raf5+Qr+nkkXyN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JintjDAAAA3AAAAA8AAAAAAAAAAAAA&#10;AAAAoQIAAGRycy9kb3ducmV2LnhtbFBLBQYAAAAABAAEAPkAAACRAwAAAAA=&#10;">
                  <v:stroke endarrow="block"/>
                </v:line>
                <v:line id="Line 635" o:spid="_x0000_s1143" style="position:absolute;visibility:visible;mso-wrap-style:square" from="5340,11127" to="6480,11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47Q8IAAADcAAAADwAAAGRycy9kb3ducmV2LnhtbERPTWvCQBC9F/wPywje6kYPjaauUgyF&#10;HmzBKD1Ps9NsaHY2ZLdx/fduoeBtHu9zNrtoOzHS4FvHChbzDARx7XTLjYLz6fVxBcIHZI2dY1Jw&#10;JQ+77eRhg4V2Fz7SWIVGpBD2BSowIfSFlL42ZNHPXU+cuG83WAwJDo3UA15SuO3kMsuepMWWU4PB&#10;nvaG6p/q1yrITXmUuSwPp49ybBfr+B4/v9ZKzabx5RlEoBju4n/3m07z8xz+nkkXyO0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S47Q8IAAADcAAAADwAAAAAAAAAAAAAA&#10;AAChAgAAZHJzL2Rvd25yZXYueG1sUEsFBgAAAAAEAAQA+QAAAJADAAAAAA==&#10;">
                  <v:stroke endarrow="block"/>
                </v:line>
                <v:line id="Line 636" o:spid="_x0000_s1144" style="position:absolute;flip:y;visibility:visible;mso-wrap-style:square" from="4697,10614" to="5983,116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RXyyMMAAADcAAAADwAAAGRycy9kb3ducmV2LnhtbESPQWvCQBCF7wX/wzJCb3VToVZSVxHR&#10;IsVLo94n2ekmNDsbsluN/75zELzN8N68981iNfhWXaiPTWADr5MMFHEVbMPOwOm4e5mDignZYhuY&#10;DNwowmo5elpgbsOVv+lSJKckhGOOBuqUulzrWNXkMU5CRyzaT+g9Jll7p22PVwn3rZ5m2Ux7bFga&#10;auxoU1P1W/x5A+V2fXZf5Xnrp3ywn+6tKFkXxjyPh/UHqERDepjv13sr+O9CK8/IBHr5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0V8sjDAAAA3AAAAA8AAAAAAAAAAAAA&#10;AAAAoQIAAGRycy9kb3ducmV2LnhtbFBLBQYAAAAABAAEAPkAAACRAwAAAAA=&#10;">
                  <v:stroke dashstyle="dash"/>
                </v:line>
                <v:line id="Line 637" o:spid="_x0000_s1145" style="position:absolute;flip:x y;visibility:visible;mso-wrap-style:square" from="3197,10614" to="4697,116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Zm5sUAAADcAAAADwAAAGRycy9kb3ducmV2LnhtbERP22rCQBB9F/oPyxR8kbpbi62mriJK&#10;wUv7kLQfMGSnSdrsbMiuGv/eFQTf5nCuM1t0thZHan3lWMPzUIEgzp2puNDw8/3xNAHhA7LB2jFp&#10;OJOHxfyhN8PEuBOndMxCIWII+wQ1lCE0iZQ+L8miH7qGOHK/rrUYImwLaVo8xXBby5FSr9JixbGh&#10;xIZWJeX/2cFqUOl+/DmZbtfbv3qTqsF+516+dlr3H7vlO4hAXbiLb+6NifPfpn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nZm5sUAAADcAAAADwAAAAAAAAAA&#10;AAAAAAChAgAAZHJzL2Rvd25yZXYueG1sUEsFBgAAAAAEAAQA+QAAAJMDAAAAAA==&#10;">
                  <v:stroke dashstyle="dash"/>
                </v:line>
                <v:shape id="Text Box 638" o:spid="_x0000_s1146" type="#_x0000_t202" style="position:absolute;left:2880;top:10800;width:1089;height: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Hkr8UA&#10;AADcAAAADwAAAGRycy9kb3ducmV2LnhtbESPzW7CQAyE75X6DitX6q1sQIDSlAVVlErc+OsDWFk3&#10;mybrjbJbSPv0+IDEzdaMZz4vVoNv1Zn6WAc2MB5loIjLYGuuDHydPl9yUDEhW2wDk4E/irBaPj4s&#10;sLDhwgc6H1OlJIRjgQZcSl2hdSwdeYyj0BGL9h16j0nWvtK2x4uE+1ZPsmyuPdYsDQ47Wjsqm+Ov&#10;N5Bnftc0r5N99NP/8cytP8Km+zHm+Wl4fwOVaEh38+16awU/F3x5RibQy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geSvxQAAANwAAAAPAAAAAAAAAAAAAAAAAJgCAABkcnMv&#10;ZG93bnJldi54bWxQSwUGAAAAAAQABAD1AAAAigMAAAAA&#10;" filled="f" stroked="f">
                  <v:textbox style="mso-fit-shape-to-text:t">
                    <w:txbxContent>
                      <w:p w:rsidR="008C0BDF" w:rsidRDefault="008C0BDF" w:rsidP="00DB5F6D">
                        <w:r w:rsidRPr="00BB11E7">
                          <w:rPr>
                            <w:position w:val="-12"/>
                          </w:rPr>
                          <w:object w:dxaOrig="800" w:dyaOrig="380">
                            <v:shape id="_x0000_i1078" type="#_x0000_t75" style="width:39.75pt;height:18.75pt" o:ole="">
                              <v:imagedata r:id="rId130" o:title=""/>
                            </v:shape>
                            <o:OLEObject Type="Embed" ProgID="Equation.DSMT4" ShapeID="_x0000_i1078" DrawAspect="Content" ObjectID="_1393228483" r:id="rId131"/>
                          </w:object>
                        </w:r>
                      </w:p>
                    </w:txbxContent>
                  </v:textbox>
                </v:shape>
                <v:shape id="Text Box 639" o:spid="_x0000_s1147" type="#_x0000_t202" style="position:absolute;left:4081;top:11007;width:549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81BNMIA&#10;AADcAAAADwAAAGRycy9kb3ducmV2LnhtbERPzWrCQBC+F/oOywje6ibSShqzkWIr9FZr+wBDdszG&#10;ZGdDdqvRp+8Kgrf5+H6nWI22E0cafONYQTpLQBBXTjdcK/j92TxlIHxA1tg5JgVn8rAqHx8KzLU7&#10;8Tcdd6EWMYR9jgpMCH0upa8MWfQz1xNHbu8GiyHCoZZ6wFMMt52cJ8lCWmw4NhjsaW2oand/VkGW&#10;2K+2fZ1vvX2+pC9m/e4++oNS08n4tgQRaAx38c39qeP8LIXrM/ECWf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zUE0wgAAANwAAAAPAAAAAAAAAAAAAAAAAJgCAABkcnMvZG93&#10;bnJldi54bWxQSwUGAAAAAAQABAD1AAAAhwMAAAAA&#10;" filled="f" stroked="f">
                  <v:textbox style="mso-fit-shape-to-text:t">
                    <w:txbxContent>
                      <w:p w:rsidR="008C0BDF" w:rsidRDefault="008C0BDF" w:rsidP="00DB5F6D">
                        <w:r w:rsidRPr="008239C1">
                          <w:rPr>
                            <w:position w:val="-12"/>
                          </w:rPr>
                          <w:object w:dxaOrig="260" w:dyaOrig="360">
                            <v:shape id="_x0000_i1079" type="#_x0000_t75" style="width:12.75pt;height:18pt" o:ole="">
                              <v:imagedata r:id="rId101" o:title=""/>
                            </v:shape>
                            <o:OLEObject Type="Embed" ProgID="Equation.DSMT4" ShapeID="_x0000_i1079" DrawAspect="Content" ObjectID="_1393228484" r:id="rId132"/>
                          </w:object>
                        </w:r>
                      </w:p>
                    </w:txbxContent>
                  </v:textbox>
                </v:shape>
                <v:shape id="Text Box 640" o:spid="_x0000_s1148" type="#_x0000_t202" style="position:absolute;left:4651;top:10992;width:549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/fQ8EA&#10;AADcAAAADwAAAGRycy9kb3ducmV2LnhtbERPzWrCQBC+C32HZYTedGOokkZXKdqCN63tAwzZMRuT&#10;nQ3ZVdM+vSsI3ubj+53FqreNuFDnK8cKJuMEBHHhdMWlgt+fr1EGwgdkjY1jUvBHHlbLl8ECc+2u&#10;/E2XQyhFDGGfowITQptL6QtDFv3YtcSRO7rOYoiwK6Xu8BrDbSPTJJlJixXHBoMtrQ0V9eFsFWSJ&#10;3dX1e7r39u1/MjXrjftsT0q9DvuPOYhAfXiKH+6tjvOzFO7PxAvk8g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cf30PBAAAA3AAAAA8AAAAAAAAAAAAAAAAAmAIAAGRycy9kb3du&#10;cmV2LnhtbFBLBQYAAAAABAAEAPUAAACGAwAAAAA=&#10;" filled="f" stroked="f">
                  <v:textbox style="mso-fit-shape-to-text:t">
                    <w:txbxContent>
                      <w:p w:rsidR="008C0BDF" w:rsidRDefault="008C0BDF" w:rsidP="00DB5F6D">
                        <w:r w:rsidRPr="008239C1">
                          <w:rPr>
                            <w:position w:val="-12"/>
                          </w:rPr>
                          <w:object w:dxaOrig="260" w:dyaOrig="360">
                            <v:shape id="_x0000_i1080" type="#_x0000_t75" style="width:12.75pt;height:18pt" o:ole="">
                              <v:imagedata r:id="rId133" o:title=""/>
                            </v:shape>
                            <o:OLEObject Type="Embed" ProgID="Equation.DSMT4" ShapeID="_x0000_i1080" DrawAspect="Content" ObjectID="_1393228485" r:id="rId134"/>
                          </w:object>
                        </w:r>
                      </w:p>
                    </w:txbxContent>
                  </v:textbox>
                </v:shape>
                <v:shape id="Text Box 641" o:spid="_x0000_s1149" type="#_x0000_t202" style="position:absolute;left:4097;top:10689;width:549;height: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FN62MMA&#10;AADcAAAADwAAAGRycy9kb3ducmV2LnhtbERPS27CMBDdV+odrEFiB074VGmIQRUUqTta2gOM4iEO&#10;icdRbCDt6etKSN3N0/tOsRlsK67U+9qxgnSagCAuna65UvD1uZ9kIHxA1tg6JgXf5GGzfnwoMNfu&#10;xh90PYZKxBD2OSowIXS5lL40ZNFPXUccuZPrLYYI+0rqHm8x3LZyliRP0mLNscFgR1tDZXO8WAVZ&#10;Yg9N8zx793bxky7Ndudeu7NS49HwsgIRaAj/4rv7Tcf52Rz+nokXyP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FN62MMAAADcAAAADwAAAAAAAAAAAAAAAACYAgAAZHJzL2Rv&#10;d25yZXYueG1sUEsFBgAAAAAEAAQA9QAAAIgDAAAAAA==&#10;" filled="f" stroked="f">
                  <v:textbox style="mso-fit-shape-to-text:t">
                    <w:txbxContent>
                      <w:p w:rsidR="008C0BDF" w:rsidRDefault="008C0BDF" w:rsidP="00DB5F6D">
                        <w:r w:rsidRPr="008239C1">
                          <w:rPr>
                            <w:position w:val="-12"/>
                          </w:rPr>
                          <w:object w:dxaOrig="260" w:dyaOrig="380">
                            <v:shape id="_x0000_i1081" type="#_x0000_t75" style="width:12.75pt;height:18.75pt" o:ole="">
                              <v:imagedata r:id="rId103" o:title=""/>
                            </v:shape>
                            <o:OLEObject Type="Embed" ProgID="Equation.DSMT4" ShapeID="_x0000_i1081" DrawAspect="Content" ObjectID="_1393228486" r:id="rId135"/>
                          </w:object>
                        </w:r>
                      </w:p>
                    </w:txbxContent>
                  </v:textbox>
                </v:shape>
                <v:shape id="Text Box 642" o:spid="_x0000_s1150" type="#_x0000_t202" style="position:absolute;left:4681;top:10692;width:549;height: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7rirMIA&#10;AADcAAAADwAAAGRycy9kb3ducmV2LnhtbERP22rCQBB9L/Qflin4VjcRKzG6kWIV+lZvHzBkp9k0&#10;2dmQXTXt13cFwbc5nOssV4NtxYV6XztWkI4TEMSl0zVXCk7H7WsGwgdkja1jUvBLHlbF89MSc+2u&#10;vKfLIVQihrDPUYEJocul9KUhi37sOuLIfbveYoiwr6Tu8RrDbSsnSTKTFmuODQY7Whsqm8PZKsgS&#10;+9U088nO2+lf+mbWH27T/Sg1ehneFyACDeEhvrs/dZyfTeH2TLxAF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3uuKswgAAANwAAAAPAAAAAAAAAAAAAAAAAJgCAABkcnMvZG93&#10;bnJldi54bWxQSwUGAAAAAAQABAD1AAAAhwMAAAAA&#10;" filled="f" stroked="f">
                  <v:textbox style="mso-fit-shape-to-text:t">
                    <w:txbxContent>
                      <w:p w:rsidR="008C0BDF" w:rsidRDefault="008C0BDF" w:rsidP="00DB5F6D">
                        <w:r w:rsidRPr="008239C1">
                          <w:rPr>
                            <w:position w:val="-12"/>
                          </w:rPr>
                          <w:object w:dxaOrig="260" w:dyaOrig="380">
                            <v:shape id="_x0000_i1082" type="#_x0000_t75" style="width:12.75pt;height:18.75pt" o:ole="">
                              <v:imagedata r:id="rId105" o:title=""/>
                            </v:shape>
                            <o:OLEObject Type="Embed" ProgID="Equation.DSMT4" ShapeID="_x0000_i1082" DrawAspect="Content" ObjectID="_1393228487" r:id="rId136"/>
                          </w:object>
                        </w:r>
                      </w:p>
                    </w:txbxContent>
                  </v:textbox>
                </v:shape>
                <v:shape id="Text Box 643" o:spid="_x0000_s1151" type="#_x0000_t202" style="position:absolute;left:4351;top:10242;width:689;height:4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ZHN8EA&#10;AADcAAAADwAAAGRycy9kb3ducmV2LnhtbERPzYrCMBC+L/gOYQRva6roUqtRRFfYm7vqAwzN2NQ2&#10;k9Jkte7TG0HY23x8v7NYdbYWV2p96VjBaJiAIM6dLrlQcDru3lMQPiBrrB2Tgjt5WC17bwvMtLvx&#10;D10PoRAxhH2GCkwITSalzw1Z9EPXEEfu7FqLIcK2kLrFWwy3tRwnyYe0WHJsMNjQxlBeHX6tgjSx&#10;+6qajb+9nfyNpmazdZ/NRalBv1vPQQTqwr/45f7ScX46hecz8QK5f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j2RzfBAAAA3AAAAA8AAAAAAAAAAAAAAAAAmAIAAGRycy9kb3du&#10;cmV2LnhtbFBLBQYAAAAABAAEAPUAAACGAwAAAAA=&#10;" filled="f" stroked="f">
                  <v:textbox style="mso-fit-shape-to-text:t">
                    <w:txbxContent>
                      <w:p w:rsidR="008C0BDF" w:rsidRDefault="008C0BDF" w:rsidP="00DB5F6D">
                        <w:r w:rsidRPr="008239C1">
                          <w:rPr>
                            <w:position w:val="-6"/>
                          </w:rPr>
                          <w:object w:dxaOrig="400" w:dyaOrig="320">
                            <v:shape id="_x0000_i1083" type="#_x0000_t75" style="width:20.25pt;height:15.75pt" o:ole="">
                              <v:imagedata r:id="rId41" o:title=""/>
                            </v:shape>
                            <o:OLEObject Type="Embed" ProgID="Equation.DSMT4" ShapeID="_x0000_i1083" DrawAspect="Content" ObjectID="_1393228488" r:id="rId137"/>
                          </w:object>
                        </w:r>
                      </w:p>
                    </w:txbxContent>
                  </v:textbox>
                </v:shape>
                <v:shape id="Text Box 644" o:spid="_x0000_s1152" type="#_x0000_t202" style="position:absolute;left:4140;top:12420;width:98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CTZQMEA&#10;AADcAAAADwAAAGRycy9kb3ducmV2LnhtbERPzYrCMBC+C/sOYRb2pqmySq1GWVwXvOmqDzA0Y1Pb&#10;TEoTtevTG0HY23x8vzNfdrYWV2p96VjBcJCAIM6dLrlQcDz89FMQPiBrrB2Tgj/ysFy89eaYaXfj&#10;X7ruQyFiCPsMFZgQmkxKnxuy6AeuIY7cybUWQ4RtIXWLtxhuazlKkom0WHJsMNjQylBe7S9WQZrY&#10;bVVNRztvP+/DsVl9u3VzVurjvfuagQjUhX/xy73RcX46gecz8QK5e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gk2UDBAAAA3AAAAA8AAAAAAAAAAAAAAAAAmAIAAGRycy9kb3du&#10;cmV2LnhtbFBLBQYAAAAABAAEAPUAAACGAwAAAAA=&#10;" filled="f" stroked="f">
                  <v:textbox style="mso-fit-shape-to-text:t">
                    <w:txbxContent>
                      <w:p w:rsidR="008C0BDF" w:rsidRDefault="008C0BDF" w:rsidP="00DB5F6D">
                        <w:r w:rsidRPr="008239C1">
                          <w:rPr>
                            <w:position w:val="-6"/>
                          </w:rPr>
                          <w:object w:dxaOrig="700" w:dyaOrig="279">
                            <v:shape id="_x0000_i1084" type="#_x0000_t75" style="width:35.25pt;height:14.25pt" o:ole="">
                              <v:imagedata r:id="rId138" o:title=""/>
                            </v:shape>
                            <o:OLEObject Type="Embed" ProgID="Equation.DSMT4" ShapeID="_x0000_i1084" DrawAspect="Content" ObjectID="_1393228489" r:id="rId139"/>
                          </w:object>
                        </w:r>
                      </w:p>
                    </w:txbxContent>
                  </v:textbox>
                </v:shape>
                <v:shape id="Text Box 645" o:spid="_x0000_s1153" type="#_x0000_t202" style="position:absolute;left:5341;top:10872;width:909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2h828IA&#10;AADcAAAADwAAAGRycy9kb3ducmV2LnhtbERPzWrCQBC+F/oOywjedBNRm8asUrRCb7a2DzBkx2xM&#10;djZkV0379N2C0Nt8fL9TbAbbiiv1vnasIJ0mIIhLp2uuFHx97icZCB+QNbaOScE3edisHx8KzLW7&#10;8Qddj6ESMYR9jgpMCF0upS8NWfRT1xFH7uR6iyHCvpK6x1sMt62cJclSWqw5NhjsaGuobI4XqyBL&#10;7KFpnmfv3s5/0oXZ7txrd1ZqPBpeViACDeFffHe/6Tg/e4K/Z+IFcv0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aHzbwgAAANwAAAAPAAAAAAAAAAAAAAAAAJgCAABkcnMvZG93&#10;bnJldi54bWxQSwUGAAAAAAQABAD1AAAAhwMAAAAA&#10;" filled="f" stroked="f">
                  <v:textbox style="mso-fit-shape-to-text:t">
                    <w:txbxContent>
                      <w:p w:rsidR="008C0BDF" w:rsidRDefault="008C0BDF" w:rsidP="00DB5F6D">
                        <w:r w:rsidRPr="008239C1">
                          <w:rPr>
                            <w:position w:val="-12"/>
                          </w:rPr>
                          <w:object w:dxaOrig="620" w:dyaOrig="360">
                            <v:shape id="_x0000_i1085" type="#_x0000_t75" style="width:30.75pt;height:18pt" o:ole="">
                              <v:imagedata r:id="rId111" o:title=""/>
                            </v:shape>
                            <o:OLEObject Type="Embed" ProgID="Equation.DSMT4" ShapeID="_x0000_i1085" DrawAspect="Content" ObjectID="_1393228490" r:id="rId140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BB11E7" w:rsidRDefault="00BB11E7" w:rsidP="00BB11E7"/>
    <w:p w:rsidR="00BB11E7" w:rsidRDefault="00BB11E7" w:rsidP="00BB11E7"/>
    <w:p w:rsidR="00BB11E7" w:rsidRDefault="00BB11E7" w:rsidP="00BB11E7"/>
    <w:p w:rsidR="00BB11E7" w:rsidRDefault="00BB11E7" w:rsidP="00BB11E7">
      <w:r>
        <w:t>/6</w:t>
      </w:r>
    </w:p>
    <w:p w:rsidR="00BB11E7" w:rsidRDefault="00BB11E7" w:rsidP="00BB11E7"/>
    <w:p w:rsidR="00BB11E7" w:rsidRDefault="00BB11E7" w:rsidP="00BB11E7"/>
    <w:p w:rsidR="00562F97" w:rsidRDefault="00562F97" w:rsidP="00562F97"/>
    <w:p w:rsidR="00BB11E7" w:rsidRDefault="00BB11E7" w:rsidP="00562F97"/>
    <w:p w:rsidR="00BB11E7" w:rsidRDefault="00BB11E7" w:rsidP="00BB11E7">
      <w:pPr>
        <w:tabs>
          <w:tab w:val="left" w:pos="1332"/>
        </w:tabs>
      </w:pPr>
    </w:p>
    <w:p w:rsidR="00BB11E7" w:rsidRDefault="00BB11E7" w:rsidP="00BB11E7">
      <w:pPr>
        <w:tabs>
          <w:tab w:val="left" w:pos="1332"/>
        </w:tabs>
      </w:pPr>
    </w:p>
    <w:p w:rsidR="00BB11E7" w:rsidRDefault="00BB11E7" w:rsidP="00562F97"/>
    <w:p w:rsidR="00BB11E7" w:rsidRDefault="00BB11E7" w:rsidP="00562F97"/>
    <w:p w:rsidR="00EC49AA" w:rsidRDefault="00EC49AA" w:rsidP="00562F97"/>
    <w:p w:rsidR="00562F97" w:rsidRDefault="00562F97" w:rsidP="00562F97">
      <w:r>
        <w:t>10)</w:t>
      </w:r>
    </w:p>
    <w:p w:rsidR="00562F97" w:rsidRDefault="008A7B69" w:rsidP="00562F97">
      <w:r>
        <w:rPr>
          <w:noProof/>
        </w:rPr>
        <w:pict>
          <v:shape id="_x0000_s1845" type="#_x0000_t75" style="position:absolute;margin-left:279pt;margin-top:-13.8pt;width:81.75pt;height:128.25pt;z-index:251648000">
            <v:imagedata r:id="rId141" o:title=""/>
          </v:shape>
          <o:OLEObject Type="Embed" ProgID="Equation.DSMT4" ShapeID="_x0000_s1845" DrawAspect="Content" ObjectID="_1525688852" r:id="rId142"/>
        </w:pict>
      </w:r>
      <w:r>
        <w:rPr>
          <w:noProof/>
        </w:rPr>
        <w:pict>
          <v:shape id="_x0000_s1846" type="#_x0000_t75" style="position:absolute;margin-left:135pt;margin-top:-13.8pt;width:101.25pt;height:108pt;z-index:251649024">
            <v:imagedata r:id="rId143" o:title=""/>
          </v:shape>
          <o:OLEObject Type="Embed" ProgID="Equation.DSMT4" ShapeID="_x0000_s1846" DrawAspect="Content" ObjectID="_1525688853" r:id="rId144"/>
        </w:pict>
      </w:r>
      <w:r>
        <w:rPr>
          <w:noProof/>
        </w:rPr>
        <w:pict>
          <v:shape id="_x0000_s1844" type="#_x0000_t75" style="position:absolute;margin-left:45pt;margin-top:-13.8pt;width:44.25pt;height:74.25pt;z-index:251646976">
            <v:imagedata r:id="rId145" o:title=""/>
          </v:shape>
          <o:OLEObject Type="Embed" ProgID="Equation.DSMT4" ShapeID="_x0000_s1844" DrawAspect="Content" ObjectID="_1525688854" r:id="rId146"/>
        </w:pict>
      </w:r>
    </w:p>
    <w:p w:rsidR="00562F97" w:rsidRDefault="00562F97" w:rsidP="00562F97">
      <w:pPr>
        <w:tabs>
          <w:tab w:val="left" w:pos="1332"/>
        </w:tabs>
      </w:pPr>
    </w:p>
    <w:p w:rsidR="00562F97" w:rsidRDefault="00562F97" w:rsidP="00562F97">
      <w:pPr>
        <w:tabs>
          <w:tab w:val="left" w:pos="1332"/>
        </w:tabs>
      </w:pPr>
    </w:p>
    <w:p w:rsidR="00562F97" w:rsidRDefault="00BB11E7" w:rsidP="00562F97">
      <w:pPr>
        <w:tabs>
          <w:tab w:val="left" w:pos="1332"/>
        </w:tabs>
      </w:pPr>
      <w:r>
        <w:t>/8</w:t>
      </w:r>
    </w:p>
    <w:p w:rsidR="00562F97" w:rsidRDefault="00562F97" w:rsidP="00562F97">
      <w:pPr>
        <w:tabs>
          <w:tab w:val="left" w:pos="1332"/>
        </w:tabs>
      </w:pPr>
    </w:p>
    <w:p w:rsidR="00562F97" w:rsidRDefault="00562F97" w:rsidP="00562F97">
      <w:pPr>
        <w:tabs>
          <w:tab w:val="left" w:pos="1332"/>
        </w:tabs>
      </w:pPr>
    </w:p>
    <w:p w:rsidR="00562F97" w:rsidRDefault="00562F97" w:rsidP="00562F97"/>
    <w:p w:rsidR="00562F97" w:rsidRDefault="00562F97" w:rsidP="00562F97"/>
    <w:p w:rsidR="00562F97" w:rsidRDefault="00562F97" w:rsidP="00562F97"/>
    <w:p w:rsidR="00044E1F" w:rsidRDefault="00044E1F" w:rsidP="00044E1F"/>
    <w:p w:rsidR="00044E1F" w:rsidRDefault="008A7B69" w:rsidP="00044E1F">
      <w:r>
        <w:rPr>
          <w:noProof/>
        </w:rPr>
        <w:pict>
          <v:shape id="_x0000_s1843" type="#_x0000_t75" style="position:absolute;margin-left:246.6pt;margin-top:3.85pt;width:113pt;height:235.75pt;z-index:251645952">
            <v:imagedata r:id="rId147" o:title=""/>
          </v:shape>
          <o:OLEObject Type="Embed" ProgID="Equation.DSMT4" ShapeID="_x0000_s1843" DrawAspect="Content" ObjectID="_1525688855" r:id="rId148"/>
        </w:pict>
      </w:r>
      <w:r>
        <w:rPr>
          <w:noProof/>
        </w:rPr>
        <w:pict>
          <v:shape id="_x0000_s1842" type="#_x0000_t75" style="position:absolute;margin-left:57.6pt;margin-top:3.85pt;width:111pt;height:219.75pt;z-index:251644928">
            <v:imagedata r:id="rId149" o:title=""/>
          </v:shape>
          <o:OLEObject Type="Embed" ProgID="Equation.DSMT4" ShapeID="_x0000_s1842" DrawAspect="Content" ObjectID="_1525688856" r:id="rId150"/>
        </w:pict>
      </w:r>
      <w:r w:rsidR="00044E1F">
        <w:t>11)</w:t>
      </w:r>
    </w:p>
    <w:p w:rsidR="00044E1F" w:rsidRDefault="00044E1F" w:rsidP="00044E1F">
      <w:pPr>
        <w:tabs>
          <w:tab w:val="left" w:pos="1332"/>
        </w:tabs>
        <w:rPr>
          <w:noProof/>
        </w:rPr>
      </w:pPr>
    </w:p>
    <w:p w:rsidR="00044E1F" w:rsidRDefault="00044E1F" w:rsidP="00044E1F">
      <w:pPr>
        <w:tabs>
          <w:tab w:val="left" w:pos="1332"/>
        </w:tabs>
        <w:rPr>
          <w:noProof/>
        </w:rPr>
      </w:pPr>
    </w:p>
    <w:p w:rsidR="00044E1F" w:rsidRDefault="00044E1F" w:rsidP="00044E1F">
      <w:pPr>
        <w:tabs>
          <w:tab w:val="left" w:pos="1332"/>
        </w:tabs>
        <w:rPr>
          <w:noProof/>
        </w:rPr>
      </w:pPr>
    </w:p>
    <w:p w:rsidR="00562F97" w:rsidRDefault="00562F97" w:rsidP="00044E1F">
      <w:pPr>
        <w:tabs>
          <w:tab w:val="left" w:pos="1332"/>
        </w:tabs>
        <w:rPr>
          <w:noProof/>
        </w:rPr>
      </w:pPr>
    </w:p>
    <w:p w:rsidR="00562F97" w:rsidRDefault="00562F97" w:rsidP="00044E1F">
      <w:pPr>
        <w:tabs>
          <w:tab w:val="left" w:pos="1332"/>
        </w:tabs>
        <w:rPr>
          <w:noProof/>
        </w:rPr>
      </w:pPr>
    </w:p>
    <w:p w:rsidR="00562F97" w:rsidRDefault="00562F97" w:rsidP="00044E1F">
      <w:pPr>
        <w:tabs>
          <w:tab w:val="left" w:pos="1332"/>
        </w:tabs>
        <w:rPr>
          <w:noProof/>
        </w:rPr>
      </w:pPr>
    </w:p>
    <w:p w:rsidR="00562F97" w:rsidRDefault="00562F97" w:rsidP="00044E1F">
      <w:pPr>
        <w:tabs>
          <w:tab w:val="left" w:pos="1332"/>
        </w:tabs>
        <w:rPr>
          <w:noProof/>
        </w:rPr>
      </w:pPr>
    </w:p>
    <w:p w:rsidR="00044E1F" w:rsidRDefault="00044E1F" w:rsidP="00044E1F"/>
    <w:p w:rsidR="00044E1F" w:rsidRDefault="00044E1F" w:rsidP="00044E1F"/>
    <w:p w:rsidR="00044E1F" w:rsidRDefault="00044E1F" w:rsidP="00044E1F"/>
    <w:p w:rsidR="00044E1F" w:rsidRDefault="00044E1F" w:rsidP="00044E1F">
      <w:r>
        <w:t>/8</w:t>
      </w:r>
    </w:p>
    <w:p w:rsidR="00044E1F" w:rsidRDefault="00044E1F" w:rsidP="00044E1F"/>
    <w:p w:rsidR="00044E1F" w:rsidRDefault="00044E1F" w:rsidP="00044E1F"/>
    <w:p w:rsidR="00044E1F" w:rsidRDefault="00044E1F" w:rsidP="00044E1F"/>
    <w:p w:rsidR="00044E1F" w:rsidRDefault="00044E1F" w:rsidP="00044E1F"/>
    <w:p w:rsidR="00044E1F" w:rsidRDefault="00EC49AA" w:rsidP="00044E1F">
      <w:r>
        <w:br w:type="page"/>
      </w:r>
      <w:r w:rsidR="00A0360D">
        <w:rPr>
          <w:noProof/>
          <w:lang w:val="en-CA" w:eastAsia="en-CA"/>
        </w:rPr>
        <w:lastRenderedPageBreak/>
        <mc:AlternateContent>
          <mc:Choice Requires="wpg">
            <w:drawing>
              <wp:anchor distT="0" distB="0" distL="114300" distR="114300" simplePos="0" relativeHeight="251642880" behindDoc="0" locked="0" layoutInCell="1" allowOverlap="1">
                <wp:simplePos x="0" y="0"/>
                <wp:positionH relativeFrom="column">
                  <wp:posOffset>617220</wp:posOffset>
                </wp:positionH>
                <wp:positionV relativeFrom="paragraph">
                  <wp:posOffset>79375</wp:posOffset>
                </wp:positionV>
                <wp:extent cx="2286000" cy="1600200"/>
                <wp:effectExtent l="17145" t="12700" r="11430" b="34925"/>
                <wp:wrapNone/>
                <wp:docPr id="160" name="Group 8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6000" cy="1600200"/>
                          <a:chOff x="2412" y="10800"/>
                          <a:chExt cx="3600" cy="2520"/>
                        </a:xfrm>
                      </wpg:grpSpPr>
                      <wpg:grpSp>
                        <wpg:cNvPr id="161" name="Group 650"/>
                        <wpg:cNvGrpSpPr>
                          <a:grpSpLocks/>
                        </wpg:cNvGrpSpPr>
                        <wpg:grpSpPr bwMode="auto">
                          <a:xfrm>
                            <a:off x="2412" y="10800"/>
                            <a:ext cx="3600" cy="2520"/>
                            <a:chOff x="2701" y="9540"/>
                            <a:chExt cx="3600" cy="2520"/>
                          </a:xfrm>
                        </wpg:grpSpPr>
                        <wps:wsp>
                          <wps:cNvPr id="162" name="Line 646"/>
                          <wps:cNvCnPr/>
                          <wps:spPr bwMode="auto">
                            <a:xfrm>
                              <a:off x="2701" y="10614"/>
                              <a:ext cx="3600" cy="0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3" name="Line 647"/>
                          <wps:cNvCnPr/>
                          <wps:spPr bwMode="auto">
                            <a:xfrm>
                              <a:off x="4500" y="9540"/>
                              <a:ext cx="0" cy="2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4" name="Line 648"/>
                          <wps:cNvCnPr/>
                          <wps:spPr bwMode="auto">
                            <a:xfrm flipH="1">
                              <a:off x="4500" y="9900"/>
                              <a:ext cx="144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" name="Line 649"/>
                          <wps:cNvCnPr/>
                          <wps:spPr bwMode="auto">
                            <a:xfrm flipH="1">
                              <a:off x="3780" y="10620"/>
                              <a:ext cx="72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66" name="Text Box 812"/>
                        <wps:cNvSpPr txBox="1">
                          <a:spLocks noChangeArrowheads="1"/>
                        </wps:cNvSpPr>
                        <wps:spPr bwMode="auto">
                          <a:xfrm>
                            <a:off x="2412" y="11880"/>
                            <a:ext cx="1164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BDF" w:rsidRDefault="008C0BDF" w:rsidP="00044E1F">
                              <w:pPr>
                                <w:rPr>
                                  <w:noProof/>
                                </w:rPr>
                              </w:pPr>
                              <w:r>
                                <w:rPr>
                                  <w:noProof/>
                                </w:rPr>
                                <w:t>Water</w:t>
                              </w:r>
                            </w:p>
                            <w:p w:rsidR="008C0BDF" w:rsidRPr="00044E1F" w:rsidRDefault="008C0BDF" w:rsidP="00044E1F">
                              <w:pPr>
                                <w:rPr>
                                  <w:noProof/>
                                </w:rPr>
                              </w:pPr>
                              <w:r>
                                <w:rPr>
                                  <w:noProof/>
                                </w:rPr>
                                <w:t>n</w:t>
                              </w:r>
                              <w:r>
                                <w:rPr>
                                  <w:noProof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noProof/>
                                </w:rPr>
                                <w:t xml:space="preserve"> = 1.33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67" name="Text Box 813"/>
                        <wps:cNvSpPr txBox="1">
                          <a:spLocks noChangeArrowheads="1"/>
                        </wps:cNvSpPr>
                        <wps:spPr bwMode="auto">
                          <a:xfrm>
                            <a:off x="2412" y="11160"/>
                            <a:ext cx="1164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BDF" w:rsidRDefault="008C0BDF" w:rsidP="00044E1F">
                              <w:pPr>
                                <w:rPr>
                                  <w:noProof/>
                                </w:rPr>
                              </w:pPr>
                              <w:r>
                                <w:rPr>
                                  <w:noProof/>
                                </w:rPr>
                                <w:t>Air</w:t>
                              </w:r>
                            </w:p>
                            <w:p w:rsidR="008C0BDF" w:rsidRPr="00044E1F" w:rsidRDefault="008C0BDF" w:rsidP="00044E1F">
                              <w:pPr>
                                <w:rPr>
                                  <w:noProof/>
                                </w:rPr>
                              </w:pPr>
                              <w:r>
                                <w:rPr>
                                  <w:noProof/>
                                </w:rPr>
                                <w:t>n</w:t>
                              </w:r>
                              <w:r>
                                <w:rPr>
                                  <w:noProof/>
                                  <w:vertAlign w:val="subscript"/>
                                </w:rPr>
                                <w:t>1</w:t>
                              </w:r>
                              <w:r>
                                <w:rPr>
                                  <w:noProof/>
                                </w:rPr>
                                <w:t xml:space="preserve"> = 1.00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68" name="Text Box 814"/>
                        <wps:cNvSpPr txBox="1">
                          <a:spLocks noChangeArrowheads="1"/>
                        </wps:cNvSpPr>
                        <wps:spPr bwMode="auto">
                          <a:xfrm>
                            <a:off x="3672" y="12600"/>
                            <a:ext cx="609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BDF" w:rsidRPr="00044E1F" w:rsidRDefault="008C0BDF" w:rsidP="00044E1F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25</w:t>
                              </w:r>
                              <w:r>
                                <w:rPr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69" name="Text Box 815"/>
                        <wps:cNvSpPr txBox="1">
                          <a:spLocks noChangeArrowheads="1"/>
                        </wps:cNvSpPr>
                        <wps:spPr bwMode="auto">
                          <a:xfrm>
                            <a:off x="4212" y="11160"/>
                            <a:ext cx="458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BDF" w:rsidRPr="00044E1F" w:rsidRDefault="008C0BDF" w:rsidP="00044E1F">
                              <w:pPr>
                                <w:rPr>
                                  <w:vertAlign w:val="subscript"/>
                                </w:rPr>
                              </w:pPr>
                              <w:r w:rsidRPr="00044E1F">
                                <w:rPr>
                                  <w:rFonts w:ascii="Symbol" w:hAnsi="Symbol"/>
                                </w:rPr>
                                <w:t></w:t>
                              </w:r>
                              <w:r>
                                <w:rPr>
                                  <w:vertAlign w:val="subscript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16" o:spid="_x0000_s1154" style="position:absolute;margin-left:48.6pt;margin-top:6.25pt;width:180pt;height:126pt;z-index:251642880" coordorigin="2412,10800" coordsize="3600,25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">
                <v:group id="Group 650" o:spid="_x0000_s1155" style="position:absolute;left:2412;top:10800;width:3600;height:2520" coordorigin="2701,9540" coordsize="3600,25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VfaZ8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5MY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5V9pnwwAAANwAAAAP&#10;AAAAAAAAAAAAAAAAAKoCAABkcnMvZG93bnJldi54bWxQSwUGAAAAAAQABAD6AAAAmgMAAAAA&#10;">
                  <v:line id="Line 646" o:spid="_x0000_s1156" style="position:absolute;visibility:visible;mso-wrap-style:square" from="2701,10614" to="6301,106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xpIuL8AAADcAAAADwAAAGRycy9kb3ducmV2LnhtbERP24rCMBB9X/Afwgj7tqa6UKQaRURB&#10;WBCtfsDYjG0xmZQm2u7fG0HwbQ7nOvNlb414UOtrxwrGowQEceF0zaWC82n7MwXhA7JG45gU/JOH&#10;5WLwNcdMu46P9MhDKWII+wwVVCE0mZS+qMiiH7mGOHJX11oMEbal1C12MdwaOUmSVFqsOTZU2NC6&#10;ouKW362C7pBv+/2f0/bs1mlt0vHld2OU+h72qxmIQH34iN/unY7z0wm8nokXyMUT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sxpIuL8AAADcAAAADwAAAAAAAAAAAAAAAACh&#10;AgAAZHJzL2Rvd25yZXYueG1sUEsFBgAAAAAEAAQA+QAAAI0DAAAAAA==&#10;" strokeweight="1.25pt"/>
                  <v:line id="Line 647" o:spid="_x0000_s1157" style="position:absolute;visibility:visible;mso-wrap-style:square" from="4500,9540" to="4500,11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crHcYAAADcAAAADwAAAGRycy9kb3ducmV2LnhtbESPQWvCQBCF7wX/wzJCb3VjC6GNriIF&#10;wUNqaRTPQ3ZMotnZuLtN4r/vFgq9zfDevO/Ncj2aVvTkfGNZwXyWgCAurW64UnA8bJ9eQfiArLG1&#10;TAru5GG9mjwsMdN24C/qi1CJGMI+QwV1CF0mpS9rMuhntiOO2tk6gyGurpLa4RDDTSufkySVBhuO&#10;hBo7eq+pvBbfJnLLKne30+U67s4f+fbG/dv+8KnU43TcLEAEGsO/+e96p2P99AV+n4kTyN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onKx3GAAAA3AAAAA8AAAAAAAAA&#10;AAAAAAAAoQIAAGRycy9kb3ducmV2LnhtbFBLBQYAAAAABAAEAPkAAACUAwAAAAA=&#10;">
                    <v:stroke dashstyle="dash"/>
                  </v:line>
                  <v:line id="Line 648" o:spid="_x0000_s1158" style="position:absolute;flip:x;visibility:visible;mso-wrap-style:square" from="4500,9900" to="5940,10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1p0esUAAADcAAAADwAAAGRycy9kb3ducmV2LnhtbESPT2vCQBDF70K/wzKCl1A3apE2dZX6&#10;DwriQdtDj0N2mgSzsyE7avz2bqHgbYb3fm/ezBadq9WF2lB5NjAapqCIc28rLgx8f22fX0EFQbZY&#10;eyYDNwqwmD/1ZphZf+UDXY5SqBjCIUMDpUiTaR3ykhyGoW+Io/brW4cS17bQtsVrDHe1HqfpVDus&#10;OF4osaFVSfnpeHaxxnbP68kkWTqdJG+0+ZFdqsWYQb/7eAcl1MnD/E9/2shNX+DvmTiBnt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1p0esUAAADcAAAADwAAAAAAAAAA&#10;AAAAAAChAgAAZHJzL2Rvd25yZXYueG1sUEsFBgAAAAAEAAQA+QAAAJMDAAAAAA==&#10;">
                    <v:stroke endarrow="block"/>
                  </v:line>
                  <v:line id="Line 649" o:spid="_x0000_s1159" style="position:absolute;flip:x;visibility:visible;mso-wrap-style:square" from="3780,10620" to="4500,12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bR4cUAAADcAAAADwAAAGRycy9kb3ducmV2LnhtbESPT2vCQBDF70K/wzKCl1A3KpU2dZX6&#10;DwriQdtDj0N2mgSzsyE7avz2bqHgbYb3fm/ezBadq9WF2lB5NjAapqCIc28rLgx8f22fX0EFQbZY&#10;eyYDNwqwmD/1ZphZf+UDXY5SqBjCIUMDpUiTaR3ykhyGoW+Io/brW4cS17bQtsVrDHe1HqfpVDus&#10;OF4osaFVSfnpeHaxxnbP68kkWTqdJG+0+ZFdqsWYQb/7eAcl1MnD/E9/2shNX+DvmTiBnt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BbR4cUAAADcAAAADwAAAAAAAAAA&#10;AAAAAAChAgAAZHJzL2Rvd25yZXYueG1sUEsFBgAAAAAEAAQA+QAAAJMDAAAAAA==&#10;">
                    <v:stroke endarrow="block"/>
                  </v:line>
                </v:group>
                <v:shape id="Text Box 812" o:spid="_x0000_s1160" type="#_x0000_t202" style="position:absolute;left:2412;top:11880;width:1164;height:7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fZzfcUA&#10;AADcAAAADwAAAGRycy9kb3ducmV2LnhtbERPTWvCQBC9F/oflin0UnRjCkGiq0hLS6FiqXrwOGbH&#10;JDY7G3a3MfrrXaHQ2zze50znvWlER87XlhWMhgkI4sLqmksF283bYAzCB2SNjWVScCYP89n93RRz&#10;bU/8Td06lCKGsM9RQRVCm0vpi4oM+qFtiSN3sM5giNCVUjs8xXDTyDRJMmmw5thQYUsvFRU/61+j&#10;4PLlljZNl++j/e657sLr03H1uVLq8aFfTEAE6sO/+M/9oeP8LIPbM/ECObs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9nN9xQAAANwAAAAPAAAAAAAAAAAAAAAAAJgCAABkcnMv&#10;ZG93bnJldi54bWxQSwUGAAAAAAQABAD1AAAAigMAAAAA&#10;" filled="f" stroked="f">
                  <v:textbox>
                    <w:txbxContent>
                      <w:p w:rsidR="008C0BDF" w:rsidRDefault="008C0BDF" w:rsidP="00044E1F">
                        <w:pPr>
                          <w:rPr>
                            <w:noProof/>
                          </w:rPr>
                        </w:pPr>
                        <w:r>
                          <w:rPr>
                            <w:noProof/>
                          </w:rPr>
                          <w:t>Water</w:t>
                        </w:r>
                      </w:p>
                      <w:p w:rsidR="008C0BDF" w:rsidRPr="00044E1F" w:rsidRDefault="008C0BDF" w:rsidP="00044E1F">
                        <w:pPr>
                          <w:rPr>
                            <w:noProof/>
                          </w:rPr>
                        </w:pPr>
                        <w:r>
                          <w:rPr>
                            <w:noProof/>
                          </w:rPr>
                          <w:t>n</w:t>
                        </w:r>
                        <w:r>
                          <w:rPr>
                            <w:noProof/>
                            <w:vertAlign w:val="subscript"/>
                          </w:rPr>
                          <w:t>2</w:t>
                        </w:r>
                        <w:r>
                          <w:rPr>
                            <w:noProof/>
                          </w:rPr>
                          <w:t xml:space="preserve"> = 1.33</w:t>
                        </w:r>
                      </w:p>
                    </w:txbxContent>
                  </v:textbox>
                </v:shape>
                <v:shape id="Text Box 813" o:spid="_x0000_s1161" type="#_x0000_t202" style="position:absolute;left:2412;top:11160;width:1164;height:7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rW5sYA&#10;AADcAAAADwAAAGRycy9kb3ducmV2LnhtbERPS2vCQBC+F/oflhF6KboxBSvRVaSlpVCx+Dh4HLNj&#10;kpqdDbvbmPrrXaHQ23x8z5nOO1OLlpyvLCsYDhIQxLnVFRcKdtu3/hiED8gaa8uk4Jc8zGf3d1PM&#10;tD3zmtpNKEQMYZ+hgjKEJpPS5yUZ9APbEEfuaJ3BEKErpHZ4juGmlmmSjKTBimNDiQ29lJSfNj9G&#10;weXLLW2aLt+Hh/1T1YbXx+/V50qph163mIAI1IV/8Z/7Q8f5o2e4PRMvkL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rrW5sYAAADcAAAADwAAAAAAAAAAAAAAAACYAgAAZHJz&#10;L2Rvd25yZXYueG1sUEsFBgAAAAAEAAQA9QAAAIsDAAAAAA==&#10;" filled="f" stroked="f">
                  <v:textbox>
                    <w:txbxContent>
                      <w:p w:rsidR="008C0BDF" w:rsidRDefault="008C0BDF" w:rsidP="00044E1F">
                        <w:pPr>
                          <w:rPr>
                            <w:noProof/>
                          </w:rPr>
                        </w:pPr>
                        <w:r>
                          <w:rPr>
                            <w:noProof/>
                          </w:rPr>
                          <w:t>Air</w:t>
                        </w:r>
                      </w:p>
                      <w:p w:rsidR="008C0BDF" w:rsidRPr="00044E1F" w:rsidRDefault="008C0BDF" w:rsidP="00044E1F">
                        <w:pPr>
                          <w:rPr>
                            <w:noProof/>
                          </w:rPr>
                        </w:pPr>
                        <w:r>
                          <w:rPr>
                            <w:noProof/>
                          </w:rPr>
                          <w:t>n</w:t>
                        </w:r>
                        <w:r>
                          <w:rPr>
                            <w:noProof/>
                            <w:vertAlign w:val="subscript"/>
                          </w:rPr>
                          <w:t>1</w:t>
                        </w:r>
                        <w:r>
                          <w:rPr>
                            <w:noProof/>
                          </w:rPr>
                          <w:t xml:space="preserve"> = 1.00</w:t>
                        </w:r>
                      </w:p>
                    </w:txbxContent>
                  </v:textbox>
                </v:shape>
                <v:shape id="Text Box 814" o:spid="_x0000_s1162" type="#_x0000_t202" style="position:absolute;left:3672;top:12600;width:609;height:54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yVClMgA&#10;AADcAAAADwAAAGRycy9kb3ducmV2LnhtbESPQUvDQBCF7wX/wzKFXsRuGqFI7LYURREsLVYPHsfs&#10;mESzs2F3m8b++s5B6G2G9+a9bxarwbWqpxAbzwZm0wwUceltw5WBj/enmztQMSFbbD2TgT+KsFpe&#10;jRZYWH/kN+r3qVISwrFAA3VKXaF1LGtyGKe+Ixbt2weHSdZQaRvwKOGu1XmWzbXDhqWhxo4eaip/&#10;9wdn4LQLG5/nm+fZ1+dt06fH65/t69aYyXhY34NKNKSL+f/6xQr+XGjlGZlAL8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7JUKUyAAAANwAAAAPAAAAAAAAAAAAAAAAAJgCAABk&#10;cnMvZG93bnJldi54bWxQSwUGAAAAAAQABAD1AAAAjQMAAAAA&#10;" filled="f" stroked="f">
                  <v:textbox>
                    <w:txbxContent>
                      <w:p w:rsidR="008C0BDF" w:rsidRPr="00044E1F" w:rsidRDefault="008C0BDF" w:rsidP="00044E1F">
                        <w:pPr>
                          <w:rPr>
                            <w:vertAlign w:val="superscript"/>
                          </w:rPr>
                        </w:pPr>
                        <w:r>
                          <w:t>25</w:t>
                        </w:r>
                        <w:r>
                          <w:rPr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shape>
                <v:shape id="Text Box 815" o:spid="_x0000_s1163" type="#_x0000_t202" style="position:absolute;left:4212;top:11160;width:458;height:7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nnD8YA&#10;AADcAAAADwAAAGRycy9kb3ducmV2LnhtbERPS2vCQBC+F/oflhF6KboxBanRVaSlpVCx+Dh4HLNj&#10;kpqdDbvbmPrrXaHQ23x8z5nOO1OLlpyvLCsYDhIQxLnVFRcKdtu3/jMIH5A11pZJwS95mM/u76aY&#10;aXvmNbWbUIgYwj5DBWUITSalz0sy6Ae2IY7c0TqDIUJXSO3wHMNNLdMkGUmDFceGEht6KSk/bX6M&#10;gsuXW9o0Xb4PD/unqg2vj9+rz5VSD71uMQERqAv/4j/3h47zR2O4PRMvkL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GnnD8YAAADcAAAADwAAAAAAAAAAAAAAAACYAgAAZHJz&#10;L2Rvd25yZXYueG1sUEsFBgAAAAAEAAQA9QAAAIsDAAAAAA==&#10;" filled="f" stroked="f">
                  <v:textbox>
                    <w:txbxContent>
                      <w:p w:rsidR="008C0BDF" w:rsidRPr="00044E1F" w:rsidRDefault="008C0BDF" w:rsidP="00044E1F">
                        <w:pPr>
                          <w:rPr>
                            <w:vertAlign w:val="subscript"/>
                          </w:rPr>
                        </w:pPr>
                        <w:r w:rsidRPr="00044E1F">
                          <w:rPr>
                            <w:rFonts w:ascii="Symbol" w:hAnsi="Symbol"/>
                          </w:rPr>
                          <w:t></w:t>
                        </w:r>
                        <w:r>
                          <w:rPr>
                            <w:vertAlign w:val="subscript"/>
                          </w:rPr>
                          <w:t>i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A7B69">
        <w:rPr>
          <w:noProof/>
        </w:rPr>
        <w:pict>
          <v:shape id="_x0000_s1841" type="#_x0000_t75" style="position:absolute;margin-left:264.6pt;margin-top:1.45pt;width:99.1pt;height:92pt;z-index:251643904;mso-position-horizontal-relative:text;mso-position-vertical-relative:text">
            <v:imagedata r:id="rId151" o:title=""/>
          </v:shape>
          <o:OLEObject Type="Embed" ProgID="Equation.DSMT4" ShapeID="_x0000_s1841" DrawAspect="Content" ObjectID="_1525688857" r:id="rId152"/>
        </w:pict>
      </w:r>
      <w:r w:rsidR="00044E1F">
        <w:t>12)</w:t>
      </w:r>
      <w:r w:rsidR="00044E1F" w:rsidRPr="00044E1F">
        <w:t xml:space="preserve"> </w:t>
      </w:r>
    </w:p>
    <w:p w:rsidR="00044E1F" w:rsidRDefault="00044E1F" w:rsidP="00044E1F"/>
    <w:p w:rsidR="00044E1F" w:rsidRDefault="00044E1F" w:rsidP="00044E1F"/>
    <w:p w:rsidR="00044E1F" w:rsidRDefault="00044E1F" w:rsidP="00044E1F"/>
    <w:p w:rsidR="00044E1F" w:rsidRDefault="00044E1F" w:rsidP="00044E1F">
      <w:r>
        <w:t>/3</w:t>
      </w:r>
    </w:p>
    <w:p w:rsidR="00044E1F" w:rsidRDefault="00044E1F" w:rsidP="00044E1F"/>
    <w:p w:rsidR="00044E1F" w:rsidRDefault="00044E1F" w:rsidP="00044E1F"/>
    <w:p w:rsidR="00044E1F" w:rsidRDefault="00044E1F" w:rsidP="00044E1F"/>
    <w:p w:rsidR="00044E1F" w:rsidRDefault="00044E1F" w:rsidP="00BB1119"/>
    <w:p w:rsidR="00EC49AA" w:rsidRDefault="00EC49AA" w:rsidP="00BB1119"/>
    <w:p w:rsidR="00BB1119" w:rsidRDefault="00A0360D" w:rsidP="00BB1119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41856" behindDoc="0" locked="0" layoutInCell="1" allowOverlap="1">
                <wp:simplePos x="0" y="0"/>
                <wp:positionH relativeFrom="column">
                  <wp:posOffset>731520</wp:posOffset>
                </wp:positionH>
                <wp:positionV relativeFrom="paragraph">
                  <wp:posOffset>-45720</wp:posOffset>
                </wp:positionV>
                <wp:extent cx="4960620" cy="1775460"/>
                <wp:effectExtent l="7620" t="0" r="3810" b="3810"/>
                <wp:wrapNone/>
                <wp:docPr id="134" name="Group 8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960620" cy="1775460"/>
                          <a:chOff x="2592" y="0"/>
                          <a:chExt cx="7812" cy="2796"/>
                        </a:xfrm>
                      </wpg:grpSpPr>
                      <wpg:grpSp>
                        <wpg:cNvPr id="135" name="Group 807"/>
                        <wpg:cNvGrpSpPr>
                          <a:grpSpLocks/>
                        </wpg:cNvGrpSpPr>
                        <wpg:grpSpPr bwMode="auto">
                          <a:xfrm>
                            <a:off x="2592" y="0"/>
                            <a:ext cx="2403" cy="2342"/>
                            <a:chOff x="2339" y="10836"/>
                            <a:chExt cx="2403" cy="2342"/>
                          </a:xfrm>
                        </wpg:grpSpPr>
                        <wps:wsp>
                          <wps:cNvPr id="136" name="Line 665"/>
                          <wps:cNvCnPr/>
                          <wps:spPr bwMode="auto">
                            <a:xfrm>
                              <a:off x="2339" y="11728"/>
                              <a:ext cx="181" cy="144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7" name="Line 666"/>
                          <wps:cNvCnPr/>
                          <wps:spPr bwMode="auto">
                            <a:xfrm>
                              <a:off x="2518" y="13170"/>
                              <a:ext cx="10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8" name="Line 667"/>
                          <wps:cNvCnPr/>
                          <wps:spPr bwMode="auto">
                            <a:xfrm flipV="1">
                              <a:off x="3601" y="11733"/>
                              <a:ext cx="179" cy="144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" name="Rectangle 668"/>
                          <wps:cNvSpPr>
                            <a:spLocks noChangeArrowheads="1"/>
                          </wps:cNvSpPr>
                          <wps:spPr bwMode="auto">
                            <a:xfrm>
                              <a:off x="2878" y="12990"/>
                              <a:ext cx="36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" name="Line 669"/>
                          <wps:cNvCnPr/>
                          <wps:spPr bwMode="auto">
                            <a:xfrm flipV="1">
                              <a:off x="2880" y="10986"/>
                              <a:ext cx="144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41" name="Group 670"/>
                          <wpg:cNvGrpSpPr>
                            <a:grpSpLocks/>
                          </wpg:cNvGrpSpPr>
                          <wpg:grpSpPr bwMode="auto">
                            <a:xfrm>
                              <a:off x="4395" y="10836"/>
                              <a:ext cx="347" cy="476"/>
                              <a:chOff x="5070" y="1665"/>
                              <a:chExt cx="347" cy="476"/>
                            </a:xfrm>
                          </wpg:grpSpPr>
                          <wps:wsp>
                            <wps:cNvPr id="142" name="Oval 6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220" y="1800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3" name="Arc 672"/>
                            <wps:cNvSpPr>
                              <a:spLocks/>
                            </wps:cNvSpPr>
                            <wps:spPr bwMode="auto">
                              <a:xfrm flipV="1">
                                <a:off x="5070" y="1665"/>
                                <a:ext cx="208" cy="18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12485"/>
                                  <a:gd name="T1" fmla="*/ 0 h 21600"/>
                                  <a:gd name="T2" fmla="*/ 12485 w 12485"/>
                                  <a:gd name="T3" fmla="*/ 3974 h 21600"/>
                                  <a:gd name="T4" fmla="*/ 0 w 12485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2485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4472" y="0"/>
                                      <a:pt x="8835" y="1388"/>
                                      <a:pt x="12485" y="3973"/>
                                    </a:cubicBezTo>
                                  </a:path>
                                  <a:path w="12485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4472" y="0"/>
                                      <a:pt x="8835" y="1388"/>
                                      <a:pt x="12485" y="3973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4" name="Arc 673"/>
                            <wps:cNvSpPr>
                              <a:spLocks/>
                            </wps:cNvSpPr>
                            <wps:spPr bwMode="auto">
                              <a:xfrm flipH="1">
                                <a:off x="5237" y="1966"/>
                                <a:ext cx="180" cy="175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0955 0 0"/>
                                  <a:gd name="G2" fmla="+- 21600 0 0"/>
                                  <a:gd name="T0" fmla="*/ 5239 w 21600"/>
                                  <a:gd name="T1" fmla="*/ 0 h 20955"/>
                                  <a:gd name="T2" fmla="*/ 21600 w 21600"/>
                                  <a:gd name="T3" fmla="*/ 20955 h 20955"/>
                                  <a:gd name="T4" fmla="*/ 0 w 21600"/>
                                  <a:gd name="T5" fmla="*/ 20955 h 2095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0955" fill="none" extrusionOk="0">
                                    <a:moveTo>
                                      <a:pt x="5239" y="-1"/>
                                    </a:moveTo>
                                    <a:cubicBezTo>
                                      <a:pt x="14854" y="2403"/>
                                      <a:pt x="21600" y="11043"/>
                                      <a:pt x="21600" y="20955"/>
                                    </a:cubicBezTo>
                                  </a:path>
                                  <a:path w="21600" h="20955" stroke="0" extrusionOk="0">
                                    <a:moveTo>
                                      <a:pt x="5239" y="-1"/>
                                    </a:moveTo>
                                    <a:cubicBezTo>
                                      <a:pt x="14854" y="2403"/>
                                      <a:pt x="21600" y="11043"/>
                                      <a:pt x="21600" y="20955"/>
                                    </a:cubicBezTo>
                                    <a:lnTo>
                                      <a:pt x="0" y="20955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45" name="Group 686"/>
                        <wpg:cNvGrpSpPr>
                          <a:grpSpLocks/>
                        </wpg:cNvGrpSpPr>
                        <wpg:grpSpPr bwMode="auto">
                          <a:xfrm>
                            <a:off x="5472" y="0"/>
                            <a:ext cx="2403" cy="2340"/>
                            <a:chOff x="5578" y="1623"/>
                            <a:chExt cx="2403" cy="2340"/>
                          </a:xfrm>
                        </wpg:grpSpPr>
                        <wps:wsp>
                          <wps:cNvPr id="146" name="Line 674"/>
                          <wps:cNvCnPr/>
                          <wps:spPr bwMode="auto">
                            <a:xfrm>
                              <a:off x="5578" y="2513"/>
                              <a:ext cx="181" cy="144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7" name="Line 675"/>
                          <wps:cNvCnPr/>
                          <wps:spPr bwMode="auto">
                            <a:xfrm>
                              <a:off x="5757" y="3955"/>
                              <a:ext cx="10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" name="Line 676"/>
                          <wps:cNvCnPr/>
                          <wps:spPr bwMode="auto">
                            <a:xfrm flipV="1">
                              <a:off x="6840" y="2518"/>
                              <a:ext cx="179" cy="144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9" name="Rectangle 677"/>
                          <wps:cNvSpPr>
                            <a:spLocks noChangeArrowheads="1"/>
                          </wps:cNvSpPr>
                          <wps:spPr bwMode="auto">
                            <a:xfrm>
                              <a:off x="6117" y="3775"/>
                              <a:ext cx="36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50" name="Group 679"/>
                          <wpg:cNvGrpSpPr>
                            <a:grpSpLocks/>
                          </wpg:cNvGrpSpPr>
                          <wpg:grpSpPr bwMode="auto">
                            <a:xfrm>
                              <a:off x="7634" y="1623"/>
                              <a:ext cx="347" cy="476"/>
                              <a:chOff x="5070" y="1665"/>
                              <a:chExt cx="347" cy="476"/>
                            </a:xfrm>
                          </wpg:grpSpPr>
                          <wps:wsp>
                            <wps:cNvPr id="151" name="Oval 6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220" y="1800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" name="Arc 681"/>
                            <wps:cNvSpPr>
                              <a:spLocks/>
                            </wps:cNvSpPr>
                            <wps:spPr bwMode="auto">
                              <a:xfrm flipV="1">
                                <a:off x="5070" y="1665"/>
                                <a:ext cx="208" cy="18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12485"/>
                                  <a:gd name="T1" fmla="*/ 0 h 21600"/>
                                  <a:gd name="T2" fmla="*/ 12485 w 12485"/>
                                  <a:gd name="T3" fmla="*/ 3974 h 21600"/>
                                  <a:gd name="T4" fmla="*/ 0 w 12485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2485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4472" y="0"/>
                                      <a:pt x="8835" y="1388"/>
                                      <a:pt x="12485" y="3973"/>
                                    </a:cubicBezTo>
                                  </a:path>
                                  <a:path w="12485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4472" y="0"/>
                                      <a:pt x="8835" y="1388"/>
                                      <a:pt x="12485" y="3973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3" name="Arc 682"/>
                            <wps:cNvSpPr>
                              <a:spLocks/>
                            </wps:cNvSpPr>
                            <wps:spPr bwMode="auto">
                              <a:xfrm flipH="1">
                                <a:off x="5237" y="1966"/>
                                <a:ext cx="180" cy="175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0955 0 0"/>
                                  <a:gd name="G2" fmla="+- 21600 0 0"/>
                                  <a:gd name="T0" fmla="*/ 5239 w 21600"/>
                                  <a:gd name="T1" fmla="*/ 0 h 20955"/>
                                  <a:gd name="T2" fmla="*/ 21600 w 21600"/>
                                  <a:gd name="T3" fmla="*/ 20955 h 20955"/>
                                  <a:gd name="T4" fmla="*/ 0 w 21600"/>
                                  <a:gd name="T5" fmla="*/ 20955 h 2095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0955" fill="none" extrusionOk="0">
                                    <a:moveTo>
                                      <a:pt x="5239" y="-1"/>
                                    </a:moveTo>
                                    <a:cubicBezTo>
                                      <a:pt x="14854" y="2403"/>
                                      <a:pt x="21600" y="11043"/>
                                      <a:pt x="21600" y="20955"/>
                                    </a:cubicBezTo>
                                  </a:path>
                                  <a:path w="21600" h="20955" stroke="0" extrusionOk="0">
                                    <a:moveTo>
                                      <a:pt x="5239" y="-1"/>
                                    </a:moveTo>
                                    <a:cubicBezTo>
                                      <a:pt x="14854" y="2403"/>
                                      <a:pt x="21600" y="11043"/>
                                      <a:pt x="21600" y="20955"/>
                                    </a:cubicBezTo>
                                    <a:lnTo>
                                      <a:pt x="0" y="20955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54" name="Line 683"/>
                          <wps:cNvCnPr/>
                          <wps:spPr bwMode="auto">
                            <a:xfrm>
                              <a:off x="5655" y="3060"/>
                              <a:ext cx="12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5" name="Line 684"/>
                          <wps:cNvCnPr/>
                          <wps:spPr bwMode="auto">
                            <a:xfrm flipV="1">
                              <a:off x="6315" y="1950"/>
                              <a:ext cx="144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6" name="Line 685"/>
                          <wps:cNvCnPr/>
                          <wps:spPr bwMode="auto">
                            <a:xfrm flipV="1">
                              <a:off x="6120" y="3060"/>
                              <a:ext cx="18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57" name="Text Box 808"/>
                        <wps:cNvSpPr txBox="1">
                          <a:spLocks noChangeArrowheads="1"/>
                        </wps:cNvSpPr>
                        <wps:spPr bwMode="auto">
                          <a:xfrm>
                            <a:off x="7272" y="720"/>
                            <a:ext cx="3132" cy="9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BDF" w:rsidRDefault="008C0BDF" w:rsidP="00A77F1A">
                              <w:pPr>
                                <w:tabs>
                                  <w:tab w:val="left" w:pos="1332"/>
                                </w:tabs>
                              </w:pPr>
                              <w:r>
                                <w:t>The water refracts the light from the penny so it can enter the ey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8" name="Text Box 809"/>
                        <wps:cNvSpPr txBox="1">
                          <a:spLocks noChangeArrowheads="1"/>
                        </wps:cNvSpPr>
                        <wps:spPr bwMode="auto">
                          <a:xfrm>
                            <a:off x="2772" y="2340"/>
                            <a:ext cx="1175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BDF" w:rsidRDefault="008C0BDF">
                              <w:pPr>
                                <w:rPr>
                                  <w:noProof/>
                                </w:rPr>
                              </w:pPr>
                              <w:r>
                                <w:rPr>
                                  <w:noProof/>
                                </w:rPr>
                                <w:t>No water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59" name="Text Box 810"/>
                        <wps:cNvSpPr txBox="1">
                          <a:spLocks noChangeArrowheads="1"/>
                        </wps:cNvSpPr>
                        <wps:spPr bwMode="auto">
                          <a:xfrm>
                            <a:off x="5652" y="2340"/>
                            <a:ext cx="875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BDF" w:rsidRDefault="008C0BDF" w:rsidP="00BB1119">
                              <w:pPr>
                                <w:rPr>
                                  <w:noProof/>
                                </w:rPr>
                              </w:pPr>
                              <w:r>
                                <w:rPr>
                                  <w:noProof/>
                                </w:rPr>
                                <w:t>Water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11" o:spid="_x0000_s1164" style="position:absolute;margin-left:57.6pt;margin-top:-3.6pt;width:390.6pt;height:139.8pt;z-index:251641856" coordorigin="2592" coordsize="7812,27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">
                <v:group id="Group 807" o:spid="_x0000_s1165" style="position:absolute;left:2592;width:2403;height:2342" coordorigin="2339,10836" coordsize="2403,23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V3/N5wwAAANwAAAAP&#10;AAAAAAAAAAAAAAAAAKoCAABkcnMvZG93bnJldi54bWxQSwUGAAAAAAQABAD6AAAAmgMAAAAA&#10;">
                  <v:line id="Line 665" o:spid="_x0000_s1166" style="position:absolute;visibility:visible;mso-wrap-style:square" from="2339,11728" to="2520,131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D3jMQAAADc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bMU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MPeMxAAAANwAAAAPAAAAAAAAAAAA&#10;AAAAAKECAABkcnMvZG93bnJldi54bWxQSwUGAAAAAAQABAD5AAAAkgMAAAAA&#10;"/>
                  <v:line id="Line 666" o:spid="_x0000_s1167" style="position:absolute;visibility:visible;mso-wrap-style:square" from="2518,13170" to="3598,13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3xSF8QAAADcAAAADwAAAGRycy9kb3ducmV2LnhtbERPS2vCQBC+C/6HZYTedGOFVFJXEUtB&#10;eyj1Ae1xzE6TaHY27G6T9N93C4K3+fies1j1phYtOV9ZVjCdJCCIc6srLhScjq/jOQgfkDXWlknB&#10;L3lYLYeDBWbadryn9hAKEUPYZ6igDKHJpPR5SQb9xDbEkfu2zmCI0BVSO+xiuKnlY5Kk0mDFsaHE&#10;hjYl5dfDj1HwPvtI2/Xubdt/7tJz/rI/f106p9TDqF8/gwjUh7v45t7qOH/2BP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fFIXxAAAANwAAAAPAAAAAAAAAAAA&#10;AAAAAKECAABkcnMvZG93bnJldi54bWxQSwUGAAAAAAQABAD5AAAAkgMAAAAA&#10;"/>
                  <v:line id="Line 667" o:spid="_x0000_s1168" style="position:absolute;flip:y;visibility:visible;mso-wrap-style:square" from="3601,11733" to="3780,131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8dHGscAAADcAAAADwAAAGRycy9kb3ducmV2LnhtbESPT2vDMAzF74N9B6PBLqN19ofSpXVL&#10;GQx26KXdSNlNjbU4JJYz22uzbz8dCrtJvKf3flquR9+rE8XUBjZwPy1AEdfBttwY+Hh/ncxBpYxs&#10;sQ9MBn4pwXp1fbXE0oYz7+i0z42SEE4lGnA5D6XWqXbkMU3DQCzaV4ges6yx0TbiWcJ9rx+KYqY9&#10;tiwNDgd6cVR3+x9vQM+3d99xc3zqqu5weHZVXQ2fW2Nub8bNAlSmMf+bL9dvVvAfhVaekQn06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/x0caxwAAANwAAAAPAAAAAAAA&#10;AAAAAAAAAKECAABkcnMvZG93bnJldi54bWxQSwUGAAAAAAQABAD5AAAAlQMAAAAA&#10;"/>
                  <v:rect id="Rectangle 668" o:spid="_x0000_s1169" style="position:absolute;left:2878;top:12990;width:36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kcssIA&#10;AADcAAAADwAAAGRycy9kb3ducmV2LnhtbERPS2vCQBC+F/wPywi91Y0GikZXEYulPWq89DZmxySa&#10;nQ3ZzUN/fbcg9DYf33NWm8FUoqPGlZYVTCcRCOLM6pJzBad0/zYH4TyyxsoyKbiTg8169LLCRNue&#10;D9QdfS5CCLsEFRTe14mULivIoJvYmjhwF9sY9AE2udQN9iHcVHIWRe/SYMmhocCadgVlt2NrFJzL&#10;2Qkfh/QzMot97L+H9Nr+fCj1Oh62SxCeBv8vfrq/dJgfL+DvmXCB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+RyywgAAANwAAAAPAAAAAAAAAAAAAAAAAJgCAABkcnMvZG93&#10;bnJldi54bWxQSwUGAAAAAAQABAD1AAAAhwMAAAAA&#10;"/>
                  <v:line id="Line 669" o:spid="_x0000_s1170" style="position:absolute;flip:y;visibility:visible;mso-wrap-style:square" from="2880,10986" to="4320,129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9QuGcUAAADcAAAADwAAAGRycy9kb3ducmV2LnhtbESPQUvDQBCF74L/YRnBS2g3WhGN2RTb&#10;WhCKB1sPHofsmASzsyE7beO/dw6Ct3nM+968KZdT6M2JxtRFdnAzz8EQ19F33Dj4OGxnD2CSIHvs&#10;I5ODH0qwrC4vSix8PPM7nfbSGA3hVKCDVmQorE11SwHTPA7EuvuKY0BROTbWj3jW8NDb2zy/twE7&#10;1gstDrRuqf7eH4PW2L7xZrHIVsFm2SO9fMout+Lc9dX0/ARGaJJ/8x/96pW70/r6jE5gq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9QuGcUAAADcAAAADwAAAAAAAAAA&#10;AAAAAAChAgAAZHJzL2Rvd25yZXYueG1sUEsFBgAAAAAEAAQA+QAAAJMDAAAAAA==&#10;">
                    <v:stroke endarrow="block"/>
                  </v:line>
                  <v:group id="Group 670" o:spid="_x0000_s1171" style="position:absolute;left:4395;top:10836;width:347;height:476" coordorigin="5070,1665" coordsize="347,4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uKGB8QAAADcAAAADwAAAGRycy9kb3ducmV2LnhtbERPS2vCQBC+F/wPywi9&#10;NZtoWyRmFZFaegiFqiDehuyYBLOzIbvN4993C4Xe5uN7TrYdTSN66lxtWUESxSCIC6trLhWcT4en&#10;FQjnkTU2lknBRA62m9lDhqm2A39Rf/SlCCHsUlRQed+mUrqiIoMusi1x4G62M+gD7EqpOxxCuGnk&#10;Io5fpcGaQ0OFLe0rKu7Hb6PgfcBht0ze+vx+20/X08vnJU9Iqcf5uFuD8DT6f/Gf+0OH+c8J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uKGB8QAAADcAAAA&#10;DwAAAAAAAAAAAAAAAACqAgAAZHJzL2Rvd25yZXYueG1sUEsFBgAAAAAEAAQA+gAAAJsDAAAAAA==&#10;">
                    <v:oval id="Oval 671" o:spid="_x0000_s1172" style="position:absolute;left:5220;top:180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FXrwsEA&#10;AADcAAAADwAAAGRycy9kb3ducmV2LnhtbERPTWvCQBC9F/oflhF6qxuNSomuIpWCPXgw2vuQHZNg&#10;djZkpzH9911B8DaP9zmrzeAa1VMXas8GJuMEFHHhbc2lgfPp6/0DVBBki41nMvBHATbr15cVZtbf&#10;+Eh9LqWKIRwyNFCJtJnWoajIYRj7ljhyF985lAi7UtsObzHcNXqaJAvtsObYUGFLnxUV1/zXGdiV&#10;23zR61Tm6WW3l/n15/CdTox5Gw3bJSihQZ7ih3tv4/zZFO7PxAv0+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hV68LBAAAA3AAAAA8AAAAAAAAAAAAAAAAAmAIAAGRycy9kb3du&#10;cmV2LnhtbFBLBQYAAAAABAAEAPUAAACGAwAAAAA=&#10;"/>
                    <v:shape id="Arc 672" o:spid="_x0000_s1173" style="position:absolute;left:5070;top:1665;width:208;height:180;flip:y;visibility:visible;mso-wrap-style:square;v-text-anchor:top" coordsize="1248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7IecMA&#10;AADcAAAADwAAAGRycy9kb3ducmV2LnhtbERP32vCMBB+H+x/CDfYy9DUTYZUo2ziwKeBbgx8O5tr&#10;U2wuJYm2/e8XQfDtPr6ft1j1thEX8qF2rGAyzkAQF07XXCn4/fkazUCEiKyxcUwKBgqwWj4+LDDX&#10;ruMdXfaxEimEQ44KTIxtLmUoDFkMY9cSJ6503mJM0FdSe+xSuG3ka5a9S4s1pwaDLa0NFaf92Sp4&#10;+WtmpSy/j8P2sLGxNJ/+VBilnp/6jzmISH28i2/urU7zp29wfSZdIJ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r7IecMAAADcAAAADwAAAAAAAAAAAAAAAACYAgAAZHJzL2Rv&#10;d25yZXYueG1sUEsFBgAAAAAEAAQA9QAAAIgDAAAAAA==&#10;" path="m-1,nfc4472,,8835,1388,12485,3973em-1,nsc4472,,8835,1388,12485,3973l,21600,-1,xe" filled="f">
                      <v:path arrowok="t" o:extrusionok="f" o:connecttype="custom" o:connectlocs="0,0;208,33;0,180" o:connectangles="0,0,0"/>
                    </v:shape>
                    <v:shape id="Arc 673" o:spid="_x0000_s1174" style="position:absolute;left:5237;top:1966;width:180;height:175;flip:x;visibility:visible;mso-wrap-style:square;v-text-anchor:top" coordsize="21600,209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2t4ysAA&#10;AADcAAAADwAAAGRycy9kb3ducmV2LnhtbERP32vCMBB+H/g/hBN8m2mHzK0zigiDvtpt70dzNmXN&#10;pWvS2P73RhD2dh/fz9sdJtuJSINvHSvI1xkI4trplhsF31+fz28gfEDW2DkmBTN5OOwXTzsstLvy&#10;mWIVGpFC2BeowITQF1L62pBFv3Y9ceIubrAYEhwaqQe8pnDbyZcse5UWW04NBns6Gap/q9EqKONP&#10;l2/H8TxXJE3M383fZWuUWi2n4weIQFP4Fz/cpU7zNxu4P5MukPsb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2t4ysAAAADcAAAADwAAAAAAAAAAAAAAAACYAgAAZHJzL2Rvd25y&#10;ZXYueG1sUEsFBgAAAAAEAAQA9QAAAIUDAAAAAA==&#10;" path="m5239,-1nfc14854,2403,21600,11043,21600,20955em5239,-1nsc14854,2403,21600,11043,21600,20955l,20955,5239,-1xe" filled="f">
                      <v:path arrowok="t" o:extrusionok="f" o:connecttype="custom" o:connectlocs="44,0;180,175;0,175" o:connectangles="0,0,0"/>
                    </v:shape>
                  </v:group>
                </v:group>
                <v:group id="Group 686" o:spid="_x0000_s1175" style="position:absolute;left:5472;width:2403;height:2340" coordorigin="5578,1623" coordsize="2403,23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dmABMMAAADc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z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N2YAEwwAAANwAAAAP&#10;AAAAAAAAAAAAAAAAAKoCAABkcnMvZG93bnJldi54bWxQSwUGAAAAAAQABAD6AAAAmgMAAAAA&#10;">
                  <v:line id="Line 674" o:spid="_x0000_s1176" style="position:absolute;visibility:visible;mso-wrap-style:square" from="5578,2513" to="5759,39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aE8cQAAADc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5bC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NoTxxAAAANwAAAAPAAAAAAAAAAAA&#10;AAAAAKECAABkcnMvZG93bnJldi54bWxQSwUGAAAAAAQABAD5AAAAkgMAAAAA&#10;"/>
                  <v:line id="Line 675" o:spid="_x0000_s1177" style="position:absolute;visibility:visible;mso-wrap-style:square" from="5757,3955" to="6837,39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ohas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nT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3ohasUAAADcAAAADwAAAAAAAAAA&#10;AAAAAAChAgAAZHJzL2Rvd25yZXYueG1sUEsFBgAAAAAEAAQA+QAAAJMDAAAAAA==&#10;"/>
                  <v:line id="Line 676" o:spid="_x0000_s1178" style="position:absolute;flip:y;visibility:visible;mso-wrap-style:square" from="6840,2518" to="7019,3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8E0Z8cAAADcAAAADwAAAGRycy9kb3ducmV2LnhtbESPQUsDMRCF70L/QxjBi9ispUjdNi1F&#10;EHroxSpbvE0342bZzWSbxHb9985B8DbDe/PeN6vN6Ht1oZjawAYepwUo4jrYlhsDH++vDwtQKSNb&#10;7AOTgR9KsFlPblZY2nDlN7occqMkhFOJBlzOQ6l1qh15TNMwEIv2FaLHLGtstI14lXDf61lRPGmP&#10;LUuDw4FeHNXd4dsb0Iv9/TluT/Ou6o7HZ1fV1fC5N+budtwuQWUa87/573pnBX8utPKMTKD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nwTRnxwAAANwAAAAPAAAAAAAA&#10;AAAAAAAAAKECAABkcnMvZG93bnJldi54bWxQSwUGAAAAAAQABAD5AAAAlQMAAAAA&#10;"/>
                  <v:rect id="Rectangle 677" o:spid="_x0000_s1179" style="position:absolute;left:6117;top:3775;width:36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9vz8MA&#10;AADcAAAADwAAAGRycy9kb3ducmV2LnhtbERPTWvCQBC9F/wPywi9NRutlCa6iigWPWpy6W2aHZO0&#10;2dmQXZO0v74rFHqbx/uc1WY0jeipc7VlBbMoBkFcWF1zqSDPDk+vIJxH1thYJgXf5GCznjysMNV2&#10;4DP1F1+KEMIuRQWV920qpSsqMugi2xIH7mo7gz7ArpS6wyGEm0bO4/hFGqw5NFTY0q6i4utyMwo+&#10;6nmOP+fsLTbJ4dmfxuzz9r5X6nE6bpcgPI3+X/znPuowf5HA/Z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f9vz8MAAADcAAAADwAAAAAAAAAAAAAAAACYAgAAZHJzL2Rv&#10;d25yZXYueG1sUEsFBgAAAAAEAAQA9QAAAIgDAAAAAA==&#10;"/>
                  <v:group id="Group 679" o:spid="_x0000_s1180" style="position:absolute;left:7634;top:1623;width:347;height:476" coordorigin="5070,1665" coordsize="347,4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Yd7VBxgAAANwA&#10;AAAPAAAAAAAAAAAAAAAAAKoCAABkcnMvZG93bnJldi54bWxQSwUGAAAAAAQABAD6AAAAnQMAAAAA&#10;">
                    <v:oval id="Oval 680" o:spid="_x0000_s1181" style="position:absolute;left:5220;top:180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7jaMIA&#10;AADcAAAADwAAAGRycy9kb3ducmV2LnhtbERPTUvDQBC9C/6HZQRvZpOGFIndlmIR6sGDab0P2WkS&#10;mp0N2Wma/vuuIHibx/uc1WZ2vZpoDJ1nA1mSgiKuve24MXA8fLy8ggqCbLH3TAZuFGCzfnxYYWn9&#10;lb9pqqRRMYRDiQZakaHUOtQtOQyJH4gjd/KjQ4lwbLQd8RrDXa8XabrUDjuODS0O9N5Sfa4uzsCu&#10;2VbLSedS5KfdXorzz9dnnhnz/DRv30AJzfIv/nPvbZxfZPD7TLxAr+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XuNowgAAANwAAAAPAAAAAAAAAAAAAAAAAJgCAABkcnMvZG93&#10;bnJldi54bWxQSwUGAAAAAAQABAD1AAAAhwMAAAAA&#10;"/>
                    <v:shape id="Arc 681" o:spid="_x0000_s1182" style="position:absolute;left:5070;top:1665;width:208;height:180;flip:y;visibility:visible;mso-wrap-style:square;v-text-anchor:top" coordsize="1248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v7P8IA&#10;AADcAAAADwAAAGRycy9kb3ducmV2LnhtbERPTWsCMRC9C/0PYQq9iGYVlGU1SisteCqopeBt3Mxu&#10;FjeTJUl1/feNIHibx/uc5bq3rbiQD41jBZNxBoK4dLrhWsHP4WuUgwgRWWPrmBTcKMB69TJYYqHd&#10;lXd02cdapBAOBSowMXaFlKE0ZDGMXUecuMp5izFBX0vt8ZrCbSunWTaXFhtODQY72hgqz/s/q2D4&#10;2+aVrL5Pt+3x08bKfPhzaZR6e+3fFyAi9fEpfri3Os2fTeH+TLpAr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K/s/wgAAANwAAAAPAAAAAAAAAAAAAAAAAJgCAABkcnMvZG93&#10;bnJldi54bWxQSwUGAAAAAAQABAD1AAAAhwMAAAAA&#10;" path="m-1,nfc4472,,8835,1388,12485,3973em-1,nsc4472,,8835,1388,12485,3973l,21600,-1,xe" filled="f">
                      <v:path arrowok="t" o:extrusionok="f" o:connecttype="custom" o:connectlocs="0,0;208,33;0,180" o:connectangles="0,0,0"/>
                    </v:shape>
                    <v:shape id="Arc 682" o:spid="_x0000_s1183" style="position:absolute;left:5237;top:1966;width:180;height:175;flip:x;visibility:visible;mso-wrap-style:square;v-text-anchor:top" coordsize="21600,209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t2Y78A&#10;AADcAAAADwAAAGRycy9kb3ducmV2LnhtbERPTYvCMBC9C/6HMII3Taus7naNIoLg1ar3oRmbss2k&#10;Nmmt/94sLOxtHu9zNrvB1qKn1leOFaTzBARx4XTFpYLr5Tj7BOEDssbaMSl4kYfddjzaYKbdk8/U&#10;56EUMYR9hgpMCE0mpS8MWfRz1xBH7u5aiyHCtpS6xWcMt7VcJMlKWqw4Nhhs6GCo+Mk7q+DU3+p0&#10;3XXnV07S9OmXedzXRqnpZNh/gwg0hH/xn/uk4/yPJfw+Ey+Q2z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RW3ZjvwAAANwAAAAPAAAAAAAAAAAAAAAAAJgCAABkcnMvZG93bnJl&#10;di54bWxQSwUGAAAAAAQABAD1AAAAhAMAAAAA&#10;" path="m5239,-1nfc14854,2403,21600,11043,21600,20955em5239,-1nsc14854,2403,21600,11043,21600,20955l,20955,5239,-1xe" filled="f">
                      <v:path arrowok="t" o:extrusionok="f" o:connecttype="custom" o:connectlocs="44,0;180,175;0,175" o:connectangles="0,0,0"/>
                    </v:shape>
                  </v:group>
                  <v:line id="Line 683" o:spid="_x0000_s1184" style="position:absolute;visibility:visible;mso-wrap-style:square" from="5655,3060" to="6915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nEpwMUAAADcAAAADwAAAGRycy9kb3ducmV2LnhtbERPTWvCQBC9C/6HZYTedNNWQ0ldRVoK&#10;2oOoLbTHMTtNotnZsLsm6b93hUJv83ifM1/2phYtOV9ZVnA/SUAQ51ZXXCj4/HgbP4HwAVljbZkU&#10;/JKH5WI4mGOmbcd7ag+hEDGEfYYKyhCaTEqfl2TQT2xDHLkf6wyGCF0htcMuhptaPiRJKg1WHBtK&#10;bOilpPx8uBgF28dd2q427+v+a5Me89f98fvUOaXuRv3qGUSgPvyL/9xrHefPpnB7Jl4gF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nEpwMUAAADcAAAADwAAAAAAAAAA&#10;AAAAAAChAgAAZHJzL2Rvd25yZXYueG1sUEsFBgAAAAAEAAQA+QAAAJMDAAAAAA==&#10;"/>
                  <v:line id="Line 684" o:spid="_x0000_s1185" style="position:absolute;flip:y;visibility:visible;mso-wrap-style:square" from="6315,1950" to="7755,30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obXMUAAADcAAAADwAAAGRycy9kb3ducmV2LnhtbESPT2vCQBDF74V+h2UKvQTdtGLR6Cr9&#10;JwjSg9GDxyE7JsHsbMhONf32riD0NsN7vzdv5sveNepMXag9G3gZpqCIC29rLg3sd6vBBFQQZIuN&#10;ZzLwRwGWi8eHOWbWX3hL51xKFUM4ZGigEmkzrUNRkcMw9C1x1I6+cyhx7UptO7zEcNfo1zR90w5r&#10;jhcqbOmzouKU/7pYY/XDX6NR8uF0kkzp+yCbVIsxz0/9+wyUUC//5ju9tpEbj+H2TJxAL6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nobXMUAAADcAAAADwAAAAAAAAAA&#10;AAAAAAChAgAAZHJzL2Rvd25yZXYueG1sUEsFBgAAAAAEAAQA+QAAAJMDAAAAAA==&#10;">
                    <v:stroke endarrow="block"/>
                  </v:line>
                  <v:line id="Line 685" o:spid="_x0000_s1186" style="position:absolute;flip:y;visibility:visible;mso-wrap-style:square" from="6120,3060" to="6300,3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uTU8QAAADcAAAADwAAAGRycy9kb3ducmV2LnhtbERPTWsCMRC9F/wPYYReimYtrehqFBGE&#10;HrzUlhVv42bcLLuZrEmq23/fFAq9zeN9znLd21bcyIfasYLJOANBXDpdc6Xg82M3moEIEVlj65gU&#10;fFOA9WrwsMRcuzu/0+0QK5FCOOSowMTY5VKG0pDFMHYdceIuzluMCfpKao/3FG5b+ZxlU2mx5tRg&#10;sKOtobI5fFkFcrZ/uvrN+aUpmuNxboqy6E57pR6H/WYBIlIf/8V/7jed5r9O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8y5NTxAAAANwAAAAPAAAAAAAAAAAA&#10;AAAAAKECAABkcnMvZG93bnJldi54bWxQSwUGAAAAAAQABAD5AAAAkgMAAAAA&#10;"/>
                </v:group>
                <v:shape id="Text Box 808" o:spid="_x0000_s1187" type="#_x0000_t202" style="position:absolute;left:7272;top:720;width:3132;height:9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4FkMAA&#10;AADcAAAADwAAAGRycy9kb3ducmV2LnhtbERPTWvCQBC9F/wPyxS81Y2CVVJXEa3goRc13ofsNBua&#10;nQ3ZqYn/vlsQvM3jfc5qM/hG3aiLdWAD00kGirgMtubKQHE5vC1BRUG22AQmA3eKsFmPXlaY29Dz&#10;iW5nqVQK4ZijASfS5lrH0pHHOAktceK+Q+dREuwqbTvsU7hv9CzL3rXHmlODw5Z2jsqf8683IGK3&#10;03vx6ePxOnzte5eVcyyMGb8O2w9QQoM8xQ/30ab58wX8P5Mu0O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o4FkMAAAADcAAAADwAAAAAAAAAAAAAAAACYAgAAZHJzL2Rvd25y&#10;ZXYueG1sUEsFBgAAAAAEAAQA9QAAAIUDAAAAAA==&#10;" filled="f" stroked="f">
                  <v:textbox style="mso-fit-shape-to-text:t">
                    <w:txbxContent>
                      <w:p w:rsidR="008C0BDF" w:rsidRDefault="008C0BDF" w:rsidP="00A77F1A">
                        <w:pPr>
                          <w:tabs>
                            <w:tab w:val="left" w:pos="1332"/>
                          </w:tabs>
                        </w:pPr>
                        <w:r>
                          <w:t>The water refracts the light from the penny so it can enter the eye</w:t>
                        </w:r>
                      </w:p>
                    </w:txbxContent>
                  </v:textbox>
                </v:shape>
                <v:shape id="Text Box 809" o:spid="_x0000_s1188" type="#_x0000_t202" style="position:absolute;left:2772;top:2340;width:1175;height:45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mIKcgA&#10;AADcAAAADwAAAGRycy9kb3ducmV2LnhtbESPQUvDQBCF74L/YRnBi7SbplQkdltEUQqWim0PPY7Z&#10;MYlmZ8Pumsb++s5B8DbDe/PeN/Pl4FrVU4iNZwOTcQaKuPS24crAfvc8ugMVE7LF1jMZ+KUIy8Xl&#10;xRwL64/8Tv02VUpCOBZooE6pK7SOZU0O49h3xKJ9+uAwyRoqbQMeJdy1Os+yW+2wYWmosaPHmsrv&#10;7Y8zcHoLa5/n65fJx2Ha9Onp5mvzujHm+mp4uAeVaEj/5r/rlRX8mdDKMzKBXpw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1SYgpyAAAANwAAAAPAAAAAAAAAAAAAAAAAJgCAABk&#10;cnMvZG93bnJldi54bWxQSwUGAAAAAAQABAD1AAAAjQMAAAAA&#10;" filled="f" stroked="f">
                  <v:textbox>
                    <w:txbxContent>
                      <w:p w:rsidR="008C0BDF" w:rsidRDefault="008C0BDF">
                        <w:pPr>
                          <w:rPr>
                            <w:noProof/>
                          </w:rPr>
                        </w:pPr>
                        <w:r>
                          <w:rPr>
                            <w:noProof/>
                          </w:rPr>
                          <w:t>No water</w:t>
                        </w:r>
                      </w:p>
                    </w:txbxContent>
                  </v:textbox>
                </v:shape>
                <v:shape id="Text Box 810" o:spid="_x0000_s1189" type="#_x0000_t202" style="position:absolute;left:5652;top:2340;width:875;height:45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UtssYA&#10;AADcAAAADwAAAGRycy9kb3ducmV2LnhtbERPTWvCQBC9F/oflhF6Ed0YsdjoKqWlUlAUbQ89jtkx&#10;SZudDbvbmPbXuwWht3m8z5kvO1OLlpyvLCsYDRMQxLnVFRcK3t9eBlMQPiBrrC2Tgh/ysFzc3swx&#10;0/bMe2oPoRAxhH2GCsoQmkxKn5dk0A9tQxy5k3UGQ4SukNrhOYabWqZJci8NVhwbSmzoqaT86/Bt&#10;FPzu3Mam6WY1On6MqzY89z+3661Sd73ucQYiUBf+xVf3q47zJw/w90y8QC4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gUtssYAAADcAAAADwAAAAAAAAAAAAAAAACYAgAAZHJz&#10;L2Rvd25yZXYueG1sUEsFBgAAAAAEAAQA9QAAAIsDAAAAAA==&#10;" filled="f" stroked="f">
                  <v:textbox>
                    <w:txbxContent>
                      <w:p w:rsidR="008C0BDF" w:rsidRDefault="008C0BDF" w:rsidP="00BB1119">
                        <w:pPr>
                          <w:rPr>
                            <w:noProof/>
                          </w:rPr>
                        </w:pPr>
                        <w:r>
                          <w:rPr>
                            <w:noProof/>
                          </w:rPr>
                          <w:t>Wate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BB1119" w:rsidRDefault="00BB1119" w:rsidP="00BB1119">
      <w:r>
        <w:t>13)</w:t>
      </w:r>
    </w:p>
    <w:p w:rsidR="00BB1119" w:rsidRDefault="00BB1119" w:rsidP="00BB1119"/>
    <w:p w:rsidR="00BB1119" w:rsidRDefault="00BB1119" w:rsidP="00BB1119"/>
    <w:p w:rsidR="00BB1119" w:rsidRDefault="00BB1119" w:rsidP="00BB1119"/>
    <w:p w:rsidR="00BB1119" w:rsidRDefault="00BB1119" w:rsidP="00BB1119">
      <w:r>
        <w:t>/3</w:t>
      </w:r>
    </w:p>
    <w:p w:rsidR="00BB1119" w:rsidRDefault="00BB1119" w:rsidP="00BB1119"/>
    <w:p w:rsidR="00BB1119" w:rsidRDefault="00BB1119" w:rsidP="00BB1119"/>
    <w:p w:rsidR="00BB1119" w:rsidRDefault="00BB1119" w:rsidP="00BB1119"/>
    <w:p w:rsidR="00BB1119" w:rsidRDefault="00BB1119" w:rsidP="00BB1119"/>
    <w:p w:rsidR="00EC49AA" w:rsidRDefault="00EC49AA" w:rsidP="00BB1119"/>
    <w:p w:rsidR="00BB1119" w:rsidRDefault="00BB1119" w:rsidP="00BB1119">
      <w:pPr>
        <w:ind w:left="720" w:hanging="720"/>
      </w:pPr>
      <w:r>
        <w:t>14)</w:t>
      </w:r>
      <w:r w:rsidRPr="00BB1119">
        <w:t xml:space="preserve"> </w:t>
      </w:r>
      <w:r>
        <w:tab/>
        <w:t>Hot air has a slightly different refraction index than cool air and therefore causes light to bend differently. The refraction is not uniform resulting in irregular bending of light.</w:t>
      </w:r>
    </w:p>
    <w:p w:rsidR="00BB1119" w:rsidRDefault="00BB1119" w:rsidP="00BB1119">
      <w:r>
        <w:t>/2</w:t>
      </w:r>
    </w:p>
    <w:p w:rsidR="00BB1119" w:rsidRDefault="00BB1119" w:rsidP="00BB1119"/>
    <w:p w:rsidR="00BB1119" w:rsidRDefault="008A7B69" w:rsidP="00BB1119">
      <w:r>
        <w:rPr>
          <w:noProof/>
        </w:rPr>
        <w:pict>
          <v:shape id="_x0000_s1830" type="#_x0000_t75" style="position:absolute;margin-left:45pt;margin-top:.85pt;width:70.1pt;height:89.35pt;z-index:251640832">
            <v:imagedata r:id="rId153" o:title=""/>
          </v:shape>
          <o:OLEObject Type="Embed" ProgID="Equation.DSMT4" ShapeID="_x0000_s1830" DrawAspect="Content" ObjectID="_1525688858" r:id="rId154"/>
        </w:pict>
      </w:r>
      <w:r w:rsidR="00BB1119">
        <w:t>15)</w:t>
      </w:r>
      <w:r w:rsidR="00BB1119" w:rsidRPr="00BB1119">
        <w:rPr>
          <w:noProof/>
        </w:rPr>
        <w:t xml:space="preserve"> </w:t>
      </w:r>
    </w:p>
    <w:p w:rsidR="00BB1119" w:rsidRDefault="00BB1119" w:rsidP="00BB1119"/>
    <w:p w:rsidR="00BB1119" w:rsidRDefault="00BB1119" w:rsidP="00BB1119">
      <w:r>
        <w:t>/3</w:t>
      </w:r>
    </w:p>
    <w:p w:rsidR="00BB1119" w:rsidRDefault="00BB1119" w:rsidP="00BB1119"/>
    <w:p w:rsidR="00BB1119" w:rsidRDefault="00BB1119" w:rsidP="00BB1119"/>
    <w:p w:rsidR="00BB1119" w:rsidRDefault="00BB1119" w:rsidP="00BB1119"/>
    <w:p w:rsidR="00BB1119" w:rsidRDefault="00BB1119" w:rsidP="00BB1119"/>
    <w:p w:rsidR="00BB1119" w:rsidRDefault="00BB1119" w:rsidP="00BB1119"/>
    <w:p w:rsidR="00BB1119" w:rsidRDefault="008A7B69" w:rsidP="00BB1119">
      <w:r>
        <w:rPr>
          <w:noProof/>
        </w:rPr>
        <w:pict>
          <v:shape id="_x0000_s1828" type="#_x0000_t75" style="position:absolute;margin-left:45pt;margin-top:3.95pt;width:70.1pt;height:89.35pt;z-index:251639808">
            <v:imagedata r:id="rId155" o:title=""/>
          </v:shape>
          <o:OLEObject Type="Embed" ProgID="Equation.DSMT4" ShapeID="_x0000_s1828" DrawAspect="Content" ObjectID="_1525688859" r:id="rId156"/>
        </w:pict>
      </w:r>
      <w:r w:rsidR="00BB1119">
        <w:t>16)</w:t>
      </w:r>
      <w:r w:rsidR="00BB1119" w:rsidRPr="00BB1119">
        <w:rPr>
          <w:noProof/>
        </w:rPr>
        <w:t xml:space="preserve"> </w:t>
      </w:r>
    </w:p>
    <w:p w:rsidR="00BB1119" w:rsidRDefault="00BB1119" w:rsidP="00BB1119"/>
    <w:p w:rsidR="00BB1119" w:rsidRDefault="00BB1119" w:rsidP="00BB1119">
      <w:r>
        <w:t>/3</w:t>
      </w:r>
    </w:p>
    <w:p w:rsidR="00564F21" w:rsidRDefault="00564F21" w:rsidP="00564F21"/>
    <w:p w:rsidR="00BB1119" w:rsidRDefault="00BB1119" w:rsidP="00564F21"/>
    <w:p w:rsidR="00BB1119" w:rsidRDefault="00BB1119" w:rsidP="00564F21"/>
    <w:p w:rsidR="00BB1119" w:rsidRDefault="00BB1119" w:rsidP="00564F21"/>
    <w:p w:rsidR="00BB1119" w:rsidRDefault="00BB1119" w:rsidP="00564F21"/>
    <w:p w:rsidR="00564F21" w:rsidRDefault="008A7B69" w:rsidP="00564F21">
      <w:r>
        <w:rPr>
          <w:noProof/>
        </w:rPr>
        <w:pict>
          <v:shape id="_x0000_s1827" type="#_x0000_t75" style="position:absolute;margin-left:45pt;margin-top:.1pt;width:70.75pt;height:91pt;z-index:251638784">
            <v:imagedata r:id="rId157" o:title=""/>
          </v:shape>
          <o:OLEObject Type="Embed" ProgID="Equation.DSMT4" ShapeID="_x0000_s1827" DrawAspect="Content" ObjectID="_1525688860" r:id="rId158"/>
        </w:pict>
      </w:r>
      <w:r w:rsidR="00564F21">
        <w:t>17)</w:t>
      </w:r>
      <w:r w:rsidR="00564F21" w:rsidRPr="00564F21">
        <w:rPr>
          <w:noProof/>
        </w:rPr>
        <w:t xml:space="preserve"> </w:t>
      </w:r>
    </w:p>
    <w:p w:rsidR="00564F21" w:rsidRDefault="00564F21" w:rsidP="00564F21"/>
    <w:p w:rsidR="00564F21" w:rsidRDefault="00564F21" w:rsidP="00564F21">
      <w:r>
        <w:t>/3</w:t>
      </w:r>
    </w:p>
    <w:p w:rsidR="00564F21" w:rsidRDefault="00564F21" w:rsidP="00564F21"/>
    <w:p w:rsidR="00564F21" w:rsidRDefault="00564F21" w:rsidP="00564F21">
      <w:r>
        <w:br w:type="page"/>
      </w:r>
    </w:p>
    <w:p w:rsidR="00564F21" w:rsidRDefault="00A0360D" w:rsidP="00564F21">
      <w:r>
        <w:rPr>
          <w:noProof/>
          <w:lang w:val="en-CA" w:eastAsia="en-CA"/>
        </w:rPr>
        <w:lastRenderedPageBreak/>
        <mc:AlternateContent>
          <mc:Choice Requires="wpg">
            <w:drawing>
              <wp:anchor distT="0" distB="0" distL="114300" distR="114300" simplePos="0" relativeHeight="251632640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-57150</wp:posOffset>
                </wp:positionV>
                <wp:extent cx="2286000" cy="1943100"/>
                <wp:effectExtent l="38100" t="0" r="95250" b="19050"/>
                <wp:wrapNone/>
                <wp:docPr id="124" name="Group 7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6000" cy="1943100"/>
                          <a:chOff x="6660" y="10796"/>
                          <a:chExt cx="3600" cy="3060"/>
                        </a:xfrm>
                      </wpg:grpSpPr>
                      <wpg:grpSp>
                        <wpg:cNvPr id="125" name="Group 690"/>
                        <wpg:cNvGrpSpPr>
                          <a:grpSpLocks/>
                        </wpg:cNvGrpSpPr>
                        <wpg:grpSpPr bwMode="auto">
                          <a:xfrm>
                            <a:off x="6660" y="10976"/>
                            <a:ext cx="3060" cy="2880"/>
                            <a:chOff x="6660" y="1800"/>
                            <a:chExt cx="2160" cy="2340"/>
                          </a:xfrm>
                        </wpg:grpSpPr>
                        <wps:wsp>
                          <wps:cNvPr id="126" name="Line 687"/>
                          <wps:cNvCnPr/>
                          <wps:spPr bwMode="auto">
                            <a:xfrm>
                              <a:off x="6660" y="1800"/>
                              <a:ext cx="0" cy="23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7" name="Line 688"/>
                          <wps:cNvCnPr/>
                          <wps:spPr bwMode="auto">
                            <a:xfrm>
                              <a:off x="6660" y="4140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8" name="Line 689"/>
                          <wps:cNvCnPr/>
                          <wps:spPr bwMode="auto">
                            <a:xfrm>
                              <a:off x="6660" y="1800"/>
                              <a:ext cx="2160" cy="23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29" name="Line 691"/>
                        <wps:cNvCnPr/>
                        <wps:spPr bwMode="auto">
                          <a:xfrm flipH="1">
                            <a:off x="6660" y="10796"/>
                            <a:ext cx="198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" name="Line 692"/>
                        <wps:cNvCnPr/>
                        <wps:spPr bwMode="auto">
                          <a:xfrm>
                            <a:off x="6660" y="12415"/>
                            <a:ext cx="108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1" name="Line 693"/>
                        <wps:cNvCnPr/>
                        <wps:spPr bwMode="auto">
                          <a:xfrm flipV="1">
                            <a:off x="7740" y="11695"/>
                            <a:ext cx="2520" cy="2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" name="Line 694"/>
                        <wps:cNvCnPr/>
                        <wps:spPr bwMode="auto">
                          <a:xfrm>
                            <a:off x="6660" y="12419"/>
                            <a:ext cx="10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" name="Text Box 695"/>
                        <wps:cNvSpPr txBox="1">
                          <a:spLocks noChangeArrowheads="1"/>
                        </wps:cNvSpPr>
                        <wps:spPr bwMode="auto">
                          <a:xfrm>
                            <a:off x="6870" y="12010"/>
                            <a:ext cx="945" cy="7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BDF" w:rsidRDefault="001E4399" w:rsidP="006E2B21">
                              <w:r w:rsidRPr="001E4399">
                                <w:rPr>
                                  <w:position w:val="-12"/>
                                </w:rPr>
                                <w:object w:dxaOrig="820" w:dyaOrig="380">
                                  <v:shape id="_x0000_i1086" type="#_x0000_t75" style="width:41.4pt;height:18.6pt" o:ole="">
                                    <v:imagedata r:id="rId159" o:title=""/>
                                  </v:shape>
                                  <o:OLEObject Type="Embed" ProgID="Equation.DSMT4" ShapeID="_x0000_i1086" DrawAspect="Content" ObjectID="_1525688892" r:id="rId16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94" o:spid="_x0000_s1190" style="position:absolute;margin-left:234pt;margin-top:-4.5pt;width:180pt;height:153pt;z-index:251632640" coordorigin="6660,10796" coordsize="3600,30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">
                <v:group id="Group 690" o:spid="_x0000_s1191" style="position:absolute;left:6660;top:10976;width:3060;height:2880" coordorigin="6660,1800" coordsize="2160,23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QBmWkwwAAANwAAAAP&#10;AAAAAAAAAAAAAAAAAKoCAABkcnMvZG93bnJldi54bWxQSwUGAAAAAAQABAD6AAAAmgMAAAAA&#10;">
                  <v:line id="Line 687" o:spid="_x0000_s1192" style="position:absolute;visibility:visible;mso-wrap-style:square" from="6660,1800" to="6660,41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lhUcQAAADc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bMU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6WFRxAAAANwAAAAPAAAAAAAAAAAA&#10;AAAAAKECAABkcnMvZG93bnJldi54bWxQSwUGAAAAAAQABAD5AAAAkgMAAAAA&#10;"/>
                  <v:line id="Line 688" o:spid="_x0000_s1193" style="position:absolute;visibility:visible;mso-wrap-style:square" from="6660,4140" to="8820,41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XEysQAAADcAAAADwAAAGRycy9kb3ducmV2LnhtbERPTWvCQBC9F/wPywi91U0txJK6iiiC&#10;9iBqC+1xzE6T1Oxs2N0m8d+7gtDbPN7nTOe9qUVLzleWFTyPEhDEudUVFwo+P9ZPryB8QNZYWyYF&#10;F/Iwnw0epphp2/GB2mMoRAxhn6GCMoQmk9LnJRn0I9sQR+7HOoMhQldI7bCL4aaW4yRJpcGKY0OJ&#10;DS1Lys/HP6Ng97JP28X2fdN/bdNTvjqcvn87p9TjsF+8gQjUh3/x3b3Rcf54A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pcTKxAAAANwAAAAPAAAAAAAAAAAA&#10;AAAAAKECAABkcnMvZG93bnJldi54bWxQSwUGAAAAAAQABAD5AAAAkgMAAAAA&#10;"/>
                  <v:line id="Line 689" o:spid="_x0000_s1194" style="position:absolute;visibility:visible;mso-wrap-style:square" from="6660,1800" to="8820,41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pQuM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OlC4xwAAANwAAAAPAAAAAAAA&#10;AAAAAAAAAKECAABkcnMvZG93bnJldi54bWxQSwUGAAAAAAQABAD5AAAAlQMAAAAA&#10;"/>
                </v:group>
                <v:line id="Line 691" o:spid="_x0000_s1195" style="position:absolute;flip:x;visibility:visible;mso-wrap-style:square" from="6660,10796" to="8640,124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FiJMQAAADcAAAADwAAAGRycy9kb3ducmV2LnhtbESPQWvCQBCF70L/wzKFXoJuqiA1dZXW&#10;KgjioerB45CdJqHZ2ZAdNf57VxC8zfDe9+bNdN65Wp2pDZVnA++DFBRx7m3FhYHDftX/ABUE2WLt&#10;mQxcKcB89tKbYmb9hX/pvJNCxRAOGRooRZpM65CX5DAMfEMctT/fOpS4toW2LV5iuKv1ME3H2mHF&#10;8UKJDS1Kyv93JxdrrLb8Mxol304nyYSWR9mkWox5e+2+PkEJdfI0P+i1jdxwAvdn4gR6d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MWIkxAAAANwAAAAPAAAAAAAAAAAA&#10;AAAAAKECAABkcnMvZG93bnJldi54bWxQSwUGAAAAAAQABAD5AAAAkgMAAAAA&#10;">
                  <v:stroke endarrow="block"/>
                </v:line>
                <v:line id="Line 692" o:spid="_x0000_s1196" style="position:absolute;visibility:visible;mso-wrap-style:square" from="6660,12415" to="7740,13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XKY8cAAADcAAAADwAAAGRycy9kb3ducmV2LnhtbESPT0vDQBDF74LfYRnBm93UQpDYbSkV&#10;ofUg9g/Y4zQ7TaLZ2bC7JvHbOwehtxnem/d+M1+OrlU9hdh4NjCdZKCIS28brgwcD68PT6BiQrbY&#10;eiYDvxRhubi9mWNh/cA76vepUhLCsUADdUpdoXUsa3IYJ74jFu3ig8Mka6i0DThIuGv1Y5bl2mHD&#10;0lBjR+uayu/9jzPwPvv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YlcpjxwAAANwAAAAPAAAAAAAA&#10;AAAAAAAAAKECAABkcnMvZG93bnJldi54bWxQSwUGAAAAAAQABAD5AAAAlQMAAAAA&#10;"/>
                <v:line id="Line 693" o:spid="_x0000_s1197" style="position:absolute;flip:y;visibility:visible;mso-wrap-style:square" from="7740,11695" to="10260,138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74/8UAAADcAAAADwAAAGRycy9kb3ducmV2LnhtbESPT2vCQBDF70K/wzKFXoJubEBq6ir9&#10;o1AQD6YePA7ZaRKanQ3ZqcZv3xUEbzO893vzZrEaXKtO1IfGs4HpJAVFXHrbcGXg8L0Zv4AKgmyx&#10;9UwGLhRgtXwYLTC3/sx7OhVSqRjCIUcDtUiXax3KmhyGie+Io/bje4cS177StsdzDHetfk7TmXbY&#10;cLxQY0cfNZW/xZ+LNTY7/syy5N3pJJnT+ijbVIsxT4/D2ysooUHu5hv9ZSOXTeH6TJxAL/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J74/8UAAADcAAAADwAAAAAAAAAA&#10;AAAAAAChAgAAZHJzL2Rvd25yZXYueG1sUEsFBgAAAAAEAAQA+QAAAJMDAAAAAA==&#10;">
                  <v:stroke endarrow="block"/>
                </v:line>
                <v:line id="Line 694" o:spid="_x0000_s1198" style="position:absolute;visibility:visible;mso-wrap-style:square" from="6660,12419" to="7740,124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ihm8QAAADcAAAADwAAAGRycy9kb3ducmV2LnhtbESPQYvCMBCF7wv+hzCCtzVVYdmtRhFB&#10;8KArq+J5aMa22kxqEmv990YQ9jbDe/O+N5NZayrRkPOlZQWDfgKCOLO65FzBYb/8/AbhA7LGyjIp&#10;eJCH2bTzMcFU2zv/UbMLuYgh7FNUUIRQp1L6rCCDvm9r4qidrDMY4upyqR3eY7ip5DBJvqTBkiOh&#10;wJoWBWWX3c1Ebpav3fV4vrSr02a9vHLz87vfKtXrtvMxiEBt+De/r1c61h8N4fVMnEBO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2KGbxAAAANwAAAAPAAAAAAAAAAAA&#10;AAAAAKECAABkcnMvZG93bnJldi54bWxQSwUGAAAAAAQABAD5AAAAkgMAAAAA&#10;">
                  <v:stroke dashstyle="dash"/>
                </v:line>
                <v:shape id="Text Box 695" o:spid="_x0000_s1199" type="#_x0000_t202" style="position:absolute;left:6870;top:12010;width:945;height:7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rmM8AA&#10;AADcAAAADwAAAGRycy9kb3ducmV2LnhtbERPTWvCQBC9F/wPyxS81Y1KRVJXEa3goRc13ofsNBua&#10;nQ3ZqYn/vlsQvM3jfc5qM/hG3aiLdWAD00kGirgMtubKQHE5vC1BRUG22AQmA3eKsFmPXlaY29Dz&#10;iW5nqVQK4ZijASfS5lrH0pHHOAktceK+Q+dREuwqbTvsU7hv9CzLFtpjzanBYUs7R+XP+dcbELHb&#10;6b349PF4Hb72vcvKdyyMGb8O2w9QQoM8xQ/30ab58zn8P5Mu0O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GrmM8AAAADcAAAADwAAAAAAAAAAAAAAAACYAgAAZHJzL2Rvd25y&#10;ZXYueG1sUEsFBgAAAAAEAAQA9QAAAIUDAAAAAA==&#10;" filled="f" stroked="f">
                  <v:textbox style="mso-fit-shape-to-text:t">
                    <w:txbxContent>
                      <w:p w:rsidR="008C0BDF" w:rsidRDefault="001E4399" w:rsidP="006E2B21">
                        <w:r w:rsidRPr="001E4399">
                          <w:rPr>
                            <w:position w:val="-12"/>
                          </w:rPr>
                          <w:object w:dxaOrig="820" w:dyaOrig="380">
                            <v:shape id="_x0000_i1086" type="#_x0000_t75" style="width:41.25pt;height:18.75pt" o:ole="">
                              <v:imagedata r:id="rId161" o:title=""/>
                            </v:shape>
                            <o:OLEObject Type="Embed" ProgID="Equation.DSMT4" ShapeID="_x0000_i1086" DrawAspect="Content" ObjectID="_1393228491" r:id="rId162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A7B69">
        <w:rPr>
          <w:noProof/>
        </w:rPr>
        <w:pict>
          <v:shape id="_x0000_s1826" type="#_x0000_t75" style="position:absolute;margin-left:54pt;margin-top:4.2pt;width:129.75pt;height:99.75pt;z-index:251637760;mso-position-horizontal-relative:text;mso-position-vertical-relative:text">
            <v:imagedata r:id="rId163" o:title=""/>
          </v:shape>
          <o:OLEObject Type="Embed" ProgID="Equation.DSMT4" ShapeID="_x0000_s1826" DrawAspect="Content" ObjectID="_1525688861" r:id="rId164"/>
        </w:pict>
      </w:r>
      <w:r w:rsidR="00564F21">
        <w:t>18)</w:t>
      </w:r>
    </w:p>
    <w:p w:rsidR="00564F21" w:rsidRDefault="00564F21" w:rsidP="00564F21"/>
    <w:p w:rsidR="00564F21" w:rsidRDefault="00564F21" w:rsidP="00564F21"/>
    <w:p w:rsidR="00564F21" w:rsidRDefault="00564F21" w:rsidP="00564F21"/>
    <w:p w:rsidR="00564F21" w:rsidRDefault="00564F21" w:rsidP="00564F21"/>
    <w:p w:rsidR="00564F21" w:rsidRDefault="00564F21" w:rsidP="00564F21">
      <w:r>
        <w:t>/5</w:t>
      </w:r>
    </w:p>
    <w:p w:rsidR="00564F21" w:rsidRDefault="00564F21" w:rsidP="00564F21"/>
    <w:p w:rsidR="00564F21" w:rsidRDefault="00564F21" w:rsidP="00564F21"/>
    <w:p w:rsidR="00564F21" w:rsidRDefault="00564F21" w:rsidP="00564F21"/>
    <w:p w:rsidR="00564F21" w:rsidRDefault="00564F21" w:rsidP="00564F21"/>
    <w:p w:rsidR="00564F21" w:rsidRDefault="00564F21" w:rsidP="00564F21"/>
    <w:p w:rsidR="00564F21" w:rsidRDefault="00564F21" w:rsidP="00564F21"/>
    <w:p w:rsidR="00C97D0E" w:rsidRDefault="00C97D0E" w:rsidP="00564F21"/>
    <w:p w:rsidR="00C97D0E" w:rsidRDefault="00C97D0E" w:rsidP="00564F21"/>
    <w:p w:rsidR="00564F21" w:rsidRDefault="00A0360D" w:rsidP="00564F21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33664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76200</wp:posOffset>
                </wp:positionV>
                <wp:extent cx="5342890" cy="1372235"/>
                <wp:effectExtent l="38100" t="0" r="635" b="18415"/>
                <wp:wrapNone/>
                <wp:docPr id="104" name="Group 7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42890" cy="1372235"/>
                          <a:chOff x="2880" y="1440"/>
                          <a:chExt cx="8414" cy="2161"/>
                        </a:xfrm>
                      </wpg:grpSpPr>
                      <wps:wsp>
                        <wps:cNvPr id="105" name="Line 696"/>
                        <wps:cNvCnPr/>
                        <wps:spPr bwMode="auto">
                          <a:xfrm flipV="1">
                            <a:off x="8100" y="1980"/>
                            <a:ext cx="1620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Line 697"/>
                        <wps:cNvCnPr/>
                        <wps:spPr bwMode="auto">
                          <a:xfrm flipV="1">
                            <a:off x="6480" y="1800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" name="Line 698"/>
                        <wps:cNvCnPr/>
                        <wps:spPr bwMode="auto">
                          <a:xfrm flipV="1">
                            <a:off x="6480" y="1980"/>
                            <a:ext cx="72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" name="Line 699"/>
                        <wps:cNvCnPr/>
                        <wps:spPr bwMode="auto">
                          <a:xfrm flipH="1" flipV="1">
                            <a:off x="5760" y="1980"/>
                            <a:ext cx="72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Line 700"/>
                        <wps:cNvCnPr/>
                        <wps:spPr bwMode="auto">
                          <a:xfrm flipV="1">
                            <a:off x="6480" y="1980"/>
                            <a:ext cx="162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Line 701"/>
                        <wps:cNvCnPr/>
                        <wps:spPr bwMode="auto">
                          <a:xfrm flipH="1" flipV="1">
                            <a:off x="4860" y="1980"/>
                            <a:ext cx="162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" name="Line 702"/>
                        <wps:cNvCnPr/>
                        <wps:spPr bwMode="auto">
                          <a:xfrm flipV="1">
                            <a:off x="6480" y="1980"/>
                            <a:ext cx="252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" name="Line 703"/>
                        <wps:cNvCnPr/>
                        <wps:spPr bwMode="auto">
                          <a:xfrm flipH="1" flipV="1">
                            <a:off x="3961" y="1979"/>
                            <a:ext cx="252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" name="Line 704"/>
                        <wps:cNvCnPr/>
                        <wps:spPr bwMode="auto">
                          <a:xfrm>
                            <a:off x="9000" y="1980"/>
                            <a:ext cx="108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" name="Line 705"/>
                        <wps:cNvCnPr/>
                        <wps:spPr bwMode="auto">
                          <a:xfrm flipH="1">
                            <a:off x="2880" y="1980"/>
                            <a:ext cx="108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" name="Line 706"/>
                        <wps:cNvCnPr/>
                        <wps:spPr bwMode="auto">
                          <a:xfrm>
                            <a:off x="10439" y="1981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" name="Text Box 707"/>
                        <wps:cNvSpPr txBox="1">
                          <a:spLocks noChangeArrowheads="1"/>
                        </wps:cNvSpPr>
                        <wps:spPr bwMode="auto">
                          <a:xfrm>
                            <a:off x="10394" y="2521"/>
                            <a:ext cx="9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BDF" w:rsidRDefault="008C0BDF">
                              <w:r>
                                <w:t>20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" name="Text Box 709"/>
                        <wps:cNvSpPr txBox="1">
                          <a:spLocks noChangeArrowheads="1"/>
                        </wps:cNvSpPr>
                        <wps:spPr bwMode="auto">
                          <a:xfrm>
                            <a:off x="6526" y="2426"/>
                            <a:ext cx="540" cy="5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BDF" w:rsidRDefault="008C0BDF" w:rsidP="00E976FD">
                              <w:r w:rsidRPr="00E976FD">
                                <w:rPr>
                                  <w:position w:val="-12"/>
                                </w:rPr>
                                <w:object w:dxaOrig="260" w:dyaOrig="360">
                                  <v:shape id="_x0000_i1087" type="#_x0000_t75" style="width:12.6pt;height:18pt" o:ole="">
                                    <v:imagedata r:id="rId165" o:title=""/>
                                  </v:shape>
                                  <o:OLEObject Type="Embed" ProgID="Equation.DSMT4" ShapeID="_x0000_i1087" DrawAspect="Content" ObjectID="_1525688893" r:id="rId16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" name="Arc 710"/>
                        <wps:cNvSpPr>
                          <a:spLocks/>
                        </wps:cNvSpPr>
                        <wps:spPr bwMode="auto">
                          <a:xfrm>
                            <a:off x="6497" y="2831"/>
                            <a:ext cx="507" cy="180"/>
                          </a:xfrm>
                          <a:custGeom>
                            <a:avLst/>
                            <a:gdLst>
                              <a:gd name="G0" fmla="+- 8862 0 0"/>
                              <a:gd name="G1" fmla="+- 21600 0 0"/>
                              <a:gd name="G2" fmla="+- 21600 0 0"/>
                              <a:gd name="T0" fmla="*/ 0 w 30455"/>
                              <a:gd name="T1" fmla="*/ 1902 h 21600"/>
                              <a:gd name="T2" fmla="*/ 30455 w 30455"/>
                              <a:gd name="T3" fmla="*/ 21054 h 21600"/>
                              <a:gd name="T4" fmla="*/ 8862 w 30455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0455" h="21600" fill="none" extrusionOk="0">
                                <a:moveTo>
                                  <a:pt x="-1" y="1901"/>
                                </a:moveTo>
                                <a:cubicBezTo>
                                  <a:pt x="2786" y="648"/>
                                  <a:pt x="5806" y="-1"/>
                                  <a:pt x="8862" y="0"/>
                                </a:cubicBezTo>
                                <a:cubicBezTo>
                                  <a:pt x="20578" y="0"/>
                                  <a:pt x="30158" y="9341"/>
                                  <a:pt x="30455" y="21053"/>
                                </a:cubicBezTo>
                              </a:path>
                              <a:path w="30455" h="21600" stroke="0" extrusionOk="0">
                                <a:moveTo>
                                  <a:pt x="-1" y="1901"/>
                                </a:moveTo>
                                <a:cubicBezTo>
                                  <a:pt x="2786" y="648"/>
                                  <a:pt x="5806" y="-1"/>
                                  <a:pt x="8862" y="0"/>
                                </a:cubicBezTo>
                                <a:cubicBezTo>
                                  <a:pt x="20578" y="0"/>
                                  <a:pt x="30158" y="9341"/>
                                  <a:pt x="30455" y="21053"/>
                                </a:cubicBezTo>
                                <a:lnTo>
                                  <a:pt x="8862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" name="Text Box 711"/>
                        <wps:cNvSpPr txBox="1">
                          <a:spLocks noChangeArrowheads="1"/>
                        </wps:cNvSpPr>
                        <wps:spPr bwMode="auto">
                          <a:xfrm>
                            <a:off x="3781" y="2591"/>
                            <a:ext cx="1169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BDF" w:rsidRDefault="008C0BDF" w:rsidP="00E976FD">
                              <w:r w:rsidRPr="00E976FD">
                                <w:rPr>
                                  <w:position w:val="-12"/>
                                </w:rPr>
                                <w:object w:dxaOrig="880" w:dyaOrig="360">
                                  <v:shape id="_x0000_i1088" type="#_x0000_t75" style="width:44.4pt;height:18pt" o:ole="">
                                    <v:imagedata r:id="rId167" o:title=""/>
                                  </v:shape>
                                  <o:OLEObject Type="Embed" ProgID="Equation.DSMT4" ShapeID="_x0000_i1088" DrawAspect="Content" ObjectID="_1525688894" r:id="rId16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0" name="Line 712"/>
                        <wps:cNvCnPr/>
                        <wps:spPr bwMode="auto">
                          <a:xfrm>
                            <a:off x="6482" y="1786"/>
                            <a:ext cx="1619" cy="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" name="Text Box 795"/>
                        <wps:cNvSpPr txBox="1">
                          <a:spLocks noChangeArrowheads="1"/>
                        </wps:cNvSpPr>
                        <wps:spPr bwMode="auto">
                          <a:xfrm>
                            <a:off x="6840" y="1440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BDF" w:rsidRDefault="008C0BDF">
                              <w:r>
                                <w:t>r = ?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2" name="Line 796"/>
                        <wps:cNvCnPr/>
                        <wps:spPr bwMode="auto">
                          <a:xfrm flipV="1">
                            <a:off x="3241" y="1973"/>
                            <a:ext cx="1620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" name="Line 797"/>
                        <wps:cNvCnPr/>
                        <wps:spPr bwMode="auto">
                          <a:xfrm>
                            <a:off x="4860" y="1980"/>
                            <a:ext cx="32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98" o:spid="_x0000_s1200" style="position:absolute;margin-left:45pt;margin-top:6pt;width:420.7pt;height:108.05pt;z-index:251633664" coordorigin="2880,1440" coordsize="8414,21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">
                <v:line id="Line 696" o:spid="_x0000_s1201" style="position:absolute;flip:y;visibility:visible;mso-wrap-style:square" from="8100,1980" to="9720,1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39lNb8AAADcAAAADwAAAGRycy9kb3ducmV2LnhtbERPTYvCMBC9L/gfwgje1tQFF6mmRZQV&#10;97S06n1IxrbYTEoTtf57syB4m8f7nFU+2FbcqPeNYwWzaQKCWDvTcKXgePj5XIDwAdlg65gUPMhD&#10;no0+Vpgad+eCbmWoRAxhn6KCOoQuldLrmiz6qeuII3d2vcUQYV9J0+M9httWfiXJt7TYcGyosaNN&#10;TfpSXq2C4tfhbtae1mWj0f7Ntd8uCq/UZDyslyACDeEtfrn3Js5P5vD/TLxAZk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339lNb8AAADcAAAADwAAAAAAAAAAAAAAAACh&#10;AgAAZHJzL2Rvd25yZXYueG1sUEsFBgAAAAAEAAQA+QAAAI0DAAAAAA==&#10;" strokeweight="1.25pt">
                  <v:stroke endarrow="open"/>
                </v:line>
                <v:line id="Line 697" o:spid="_x0000_s1202" style="position:absolute;flip:y;visibility:visible;mso-wrap-style:square" from="6480,1800" to="6480,3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uqNsUAAADcAAAADwAAAGRycy9kb3ducmV2LnhtbESPT2vCQBDF7wW/wzIFL6HuVkHa1FWs&#10;f0AoPdR68Dhkp0lodjZkR43f3hUKvc3w3u/Nm9mi9406UxfrwBaeRwYUcRFczaWFw/f26QVUFGSH&#10;TWCycKUIi/ngYYa5Cxf+ovNeSpVCOOZooRJpc61jUZHHOAotcdJ+QudR0tqV2nV4SeG+0WNjptpj&#10;zelChS2tKip+9yefamw/eT2ZZO9eZ9krbY7yYbRYO3zsl2+ghHr5N//RO5c4M4X7M2kCPb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RuqNsUAAADcAAAADwAAAAAAAAAA&#10;AAAAAAChAgAAZHJzL2Rvd25yZXYueG1sUEsFBgAAAAAEAAQA+QAAAJMDAAAAAA==&#10;">
                  <v:stroke endarrow="block"/>
                </v:line>
                <v:line id="Line 698" o:spid="_x0000_s1203" style="position:absolute;flip:y;visibility:visible;mso-wrap-style:square" from="6480,1980" to="7200,3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cPrcYAAADcAAAADwAAAGRycy9kb3ducmV2LnhtbESPT0vDQBDF70K/wzKCl2B3teCf2E2o&#10;toWCeLDtweOQHZNgdjZkxzb99t2C4G2G935v3szL0XfqQENsA1u4mxpQxFVwLdcW9rv17ROoKMgO&#10;u8Bk4UQRymJyNcfchSN/0mErtUohHHO00Ij0udaxashjnIaeOGnfYfAoaR1q7QY8pnDf6XtjHrTH&#10;ltOFBnt6a6j62f76VGP9wcvZLHv1OsueafUl70aLtTfX4+IFlNAo/+Y/euMSZx7h8kyaQBdn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5XD63GAAAA3AAAAA8AAAAAAAAA&#10;AAAAAAAAoQIAAGRycy9kb3ducmV2LnhtbFBLBQYAAAAABAAEAPkAAACUAwAAAAA=&#10;">
                  <v:stroke endarrow="block"/>
                </v:line>
                <v:line id="Line 699" o:spid="_x0000_s1204" style="position:absolute;flip:x y;visibility:visible;mso-wrap-style:square" from="5760,1980" to="6480,3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ELz8UAAADcAAAADwAAAGRycy9kb3ducmV2LnhtbESPQW/CMAyF75P4D5GRdhspOyDWERBC&#10;QuLABTaNq9t4TaFx2iaU7t/Ph0m72XrP731ebUbfqIH6WAc2MJ9loIjLYGuuDHx+7F+WoGJCttgE&#10;JgM/FGGznjytMLfhwScazqlSEsIxRwMupTbXOpaOPMZZaIlF+w69xyRrX2nb40PCfaNfs2yhPdYs&#10;DQ5b2jkqb+e7NzAU9/n163i6xeLSvRVL1+2O3cKY5+m4fQeVaEz/5r/rgxX8TGjlGZlAr3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EELz8UAAADcAAAADwAAAAAAAAAA&#10;AAAAAAChAgAAZHJzL2Rvd25yZXYueG1sUEsFBgAAAAAEAAQA+QAAAJMDAAAAAA==&#10;">
                  <v:stroke endarrow="block"/>
                </v:line>
                <v:line id="Line 700" o:spid="_x0000_s1205" style="position:absolute;flip:y;visibility:visible;mso-wrap-style:square" from="6480,1980" to="8100,3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Q+RMUAAADcAAAADwAAAGRycy9kb3ducmV2LnhtbESPT2vCQBDF74V+h2UKXkLdVaHU6Cr+&#10;qSAUD9oePA7ZaRKanQ3ZUdNv7xYKvc3w3u/Nm/my9426UhfrwBZGQwOKuAiu5tLC58fu+RVUFGSH&#10;TWCy8EMRlovHhznmLtz4SNeTlCqFcMzRQiXS5lrHoiKPcRha4qR9hc6jpLUrtevwlsJ9o8fGvGiP&#10;NacLFba0qaj4Pl18qrE78HYyydZeZ9mU3s7ybrRYO3jqVzNQQr38m//ovUucmcLvM2kCv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IQ+RMUAAADcAAAADwAAAAAAAAAA&#10;AAAAAAChAgAAZHJzL2Rvd25yZXYueG1sUEsFBgAAAAAEAAQA+QAAAJMDAAAAAA==&#10;">
                  <v:stroke endarrow="block"/>
                </v:line>
                <v:line id="Line 701" o:spid="_x0000_s1206" style="position:absolute;flip:x y;visibility:visible;mso-wrap-style:square" from="4860,1980" to="6480,3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+6RFMUAAADcAAAADwAAAGRycy9kb3ducmV2LnhtbESPQW/CMAyF75P4D5GRdhtpd0CsI6AJ&#10;CYkDF9g0rm7jNR2N0zahdP9+PkzazdZ7fu/zejv5Vo00xCawgXyRgSKugm24NvDxvn9agYoJ2WIb&#10;mAz8UITtZvawxsKGO59oPKdaSQjHAg24lLpC61g58hgXoSMW7SsMHpOsQ63tgHcJ961+zrKl9tiw&#10;NDjsaOeoup5v3sBY3vLvz+PpGstL/1KuXL879ktjHufT2yuoRFP6N/9dH6zg54Ivz8gEevM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+6RFMUAAADcAAAADwAAAAAAAAAA&#10;AAAAAAChAgAAZHJzL2Rvd25yZXYueG1sUEsFBgAAAAAEAAQA+QAAAJMDAAAAAA==&#10;">
                  <v:stroke endarrow="block"/>
                </v:line>
                <v:line id="Line 702" o:spid="_x0000_s1207" style="position:absolute;flip:y;visibility:visible;mso-wrap-style:square" from="6480,1980" to="9000,3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ukn8UAAADcAAAADwAAAGRycy9kb3ducmV2LnhtbESPT2vCQBDF7wW/wzJCL6FuUqHY6Cr+&#10;qVAoHtQeehyyYxLMzobsqOm37wpCbzO893vzZrboXaOu1IXas4FslIIiLrytuTTwfdy+TEAFQbbY&#10;eCYDvxRgMR88zTC3/sZ7uh6kVDGEQ44GKpE21zoUFTkMI98SR+3kO4cS167UtsNbDHeNfk3TN+2w&#10;5nihwpbWFRXnw8XFGtsdb8bjZOV0krzTx498pVqMeR72yykooV7+zQ/600Yuy+D+TJxAz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yukn8UAAADcAAAADwAAAAAAAAAA&#10;AAAAAAChAgAAZHJzL2Rvd25yZXYueG1sUEsFBgAAAAAEAAQA+QAAAJMDAAAAAA==&#10;">
                  <v:stroke endarrow="block"/>
                </v:line>
                <v:line id="Line 703" o:spid="_x0000_s1208" style="position:absolute;flip:x y;visibility:visible;mso-wrap-style:square" from="3961,1979" to="6481,34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Cq+MMAAADcAAAADwAAAGRycy9kb3ducmV2LnhtbERPPWvDMBDdA/0P4grdYtkZQupGNiFQ&#10;6JAlaWnWs3W1nFgn21Ic999XhUK3e7zP25az7cREo28dK8iSFARx7XTLjYKP99flBoQPyBo7x6Tg&#10;mzyUxcNii7l2dz7SdAqNiCHsc1RgQuhzKX1tyKJPXE8cuS83WgwRjo3UI95juO3kKk3X0mLLscFg&#10;T3tD9fV0swqm6pZdPg/Hq6/Ow3O1McP+MKyVenqcdy8gAs3hX/znftNxfraC32fiBbL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xwqvjDAAAA3AAAAA8AAAAAAAAAAAAA&#10;AAAAoQIAAGRycy9kb3ducmV2LnhtbFBLBQYAAAAABAAEAPkAAACRAwAAAAA=&#10;">
                  <v:stroke endarrow="block"/>
                </v:line>
                <v:line id="Line 704" o:spid="_x0000_s1209" style="position:absolute;visibility:visible;mso-wrap-style:square" from="9000,1980" to="10080,2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8rY4MIAAADcAAAADwAAAGRycy9kb3ducmV2LnhtbERP32vCMBB+H/g/hBP2NtMq6OyMIhZh&#10;D9tAHXu+NWdTbC6liTX7781gsLf7+H7eahNtKwbqfeNYQT7JQBBXTjdcK/g87Z+eQfiArLF1TAp+&#10;yMNmPXpYYaHdjQ80HEMtUgj7AhWYELpCSl8ZsugnriNO3Nn1FkOCfS11j7cUbls5zbK5tNhwajDY&#10;0c5QdTlerYKFKQ9yIcu300c5NPkyvsev76VSj+O4fQERKIZ/8Z/7Vaf5+Qx+n0kXyP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8rY4MIAAADcAAAADwAAAAAAAAAAAAAA&#10;AAChAgAAZHJzL2Rvd25yZXYueG1sUEsFBgAAAAAEAAQA+QAAAJADAAAAAA==&#10;">
                  <v:stroke endarrow="block"/>
                </v:line>
                <v:line id="Line 705" o:spid="_x0000_s1210" style="position:absolute;flip:x;visibility:visible;mso-wrap-style:square" from="2880,1980" to="3960,2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1wHB8UAAADcAAAADwAAAGRycy9kb3ducmV2LnhtbESPQWvCQBCF70L/wzIFL0E3Vik1dZW2&#10;KhSkh0YPPQ7ZaRKanQ3ZUeO/dwuCtxne+968Wax616gTdaH2bGAyTkERF97WXBo47LejF1BBkC02&#10;nsnAhQKslg+DBWbWn/mbTrmUKoZwyNBAJdJmWoeiIodh7FviqP36zqHEtSu17fAcw12jn9L0WTus&#10;OV6osKWPioq//Ohije0Xr6fT5N3pJJnT5kd2qRZjho/92ysooV7u5hv9aSM3mcH/M3ECvb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1wHB8UAAADcAAAADwAAAAAAAAAA&#10;AAAAAAChAgAAZHJzL2Rvd25yZXYueG1sUEsFBgAAAAAEAAQA+QAAAJMDAAAAAA==&#10;">
                  <v:stroke endarrow="block"/>
                </v:line>
                <v:line id="Line 706" o:spid="_x0000_s1211" style="position:absolute;visibility:visible;mso-wrap-style:square" from="10439,1981" to="10439,3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6r5z8IAAADcAAAADwAAAGRycy9kb3ducmV2LnhtbERPTWvCQBC9C/0PyxS86UahItFVpNCS&#10;SxFt6XnMjkk0Oxuz22z017tCwds83ucs172pRUetqywrmIwTEMS51RUXCn6+P0ZzEM4ja6wtk4Ir&#10;OVivXgZLTLUNvKNu7wsRQ9ilqKD0vkmldHlJBt3YNsSRO9rWoI+wLaRuMcRwU8tpksykwYpjQ4kN&#10;vZeUn/d/RkESbp/yJLOq22Zfl9Acwu/0EpQavvabBQhPvX+K/92ZjvMnb/B4Jl4gV3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6r5z8IAAADcAAAADwAAAAAAAAAAAAAA&#10;AAChAgAAZHJzL2Rvd25yZXYueG1sUEsFBgAAAAAEAAQA+QAAAJADAAAAAA==&#10;">
                  <v:stroke startarrow="block" endarrow="block"/>
                </v:line>
                <v:shape id="Text Box 707" o:spid="_x0000_s1212" type="#_x0000_t202" style="position:absolute;left:10394;top:2521;width:90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y00sIA&#10;AADcAAAADwAAAGRycy9kb3ducmV2LnhtbERPTWvCQBC9C/0Pywi9md1IK5pmDcVS6KmitkJvQ3ZM&#10;gtnZkN2a9N93BcHbPN7n5MVoW3Gh3jeONaSJAkFcOtNwpeHr8D5bgvAB2WDrmDT8kYdi/TDJMTNu&#10;4B1d9qESMYR9hhrqELpMSl/WZNEnriOO3Mn1FkOEfSVNj0MMt62cK7WQFhuODTV2tKmpPO9/rYbv&#10;z9PP8Ultqzf73A1uVJLtSmr9OB1fX0AEGsNdfHN/mDg/XcD1mXiB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LLTSwgAAANwAAAAPAAAAAAAAAAAAAAAAAJgCAABkcnMvZG93&#10;bnJldi54bWxQSwUGAAAAAAQABAD1AAAAhwMAAAAA&#10;" filled="f" stroked="f">
                  <v:textbox>
                    <w:txbxContent>
                      <w:p w:rsidR="008C0BDF" w:rsidRDefault="008C0BDF">
                        <w:r>
                          <w:t>20cm</w:t>
                        </w:r>
                      </w:p>
                    </w:txbxContent>
                  </v:textbox>
                </v:shape>
                <v:shape id="Text Box 709" o:spid="_x0000_s1213" type="#_x0000_t202" style="position:absolute;left:6526;top:2426;width:540;height:5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ARSc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D/8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ZgEUnBAAAA3AAAAA8AAAAAAAAAAAAAAAAAmAIAAGRycy9kb3du&#10;cmV2LnhtbFBLBQYAAAAABAAEAPUAAACGAwAAAAA=&#10;" filled="f" stroked="f">
                  <v:textbox>
                    <w:txbxContent>
                      <w:p w:rsidR="008C0BDF" w:rsidRDefault="008C0BDF" w:rsidP="00E976FD">
                        <w:r w:rsidRPr="00E976FD">
                          <w:rPr>
                            <w:position w:val="-12"/>
                          </w:rPr>
                          <w:object w:dxaOrig="260" w:dyaOrig="360">
                            <v:shape id="_x0000_i1087" type="#_x0000_t75" style="width:12.75pt;height:18pt" o:ole="">
                              <v:imagedata r:id="rId169" o:title=""/>
                            </v:shape>
                            <o:OLEObject Type="Embed" ProgID="Equation.DSMT4" ShapeID="_x0000_i1087" DrawAspect="Content" ObjectID="_1393228492" r:id="rId170"/>
                          </w:object>
                        </w:r>
                      </w:p>
                    </w:txbxContent>
                  </v:textbox>
                </v:shape>
                <v:shape id="Arc 710" o:spid="_x0000_s1214" style="position:absolute;left:6497;top:2831;width:507;height:180;visibility:visible;mso-wrap-style:square;v-text-anchor:top" coordsize="3045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YhZIsYA&#10;AADcAAAADwAAAGRycy9kb3ducmV2LnhtbESPQUvDQBCF7wX/wzKCl2I3sVht7LaIIPTgoU0Er0N2&#10;zAazs2F326b/3jkI3mZ4b977ZrOb/KDOFFMf2EC5KEARt8H23Bn4bN7vn0GljGxxCEwGrpRgt72Z&#10;bbCy4cJHOte5UxLCqUIDLuex0jq1jjymRRiJRfsO0WOWNXbaRrxIuB/0Q1GstMeepcHhSG+O2p/6&#10;5A3Up4Nu5k/Tdf14GKmMbrkuPr6MubudXl9AZZryv/nvem8FvxRaeUYm0N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YhZIsYAAADcAAAADwAAAAAAAAAAAAAAAACYAgAAZHJz&#10;L2Rvd25yZXYueG1sUEsFBgAAAAAEAAQA9QAAAIsDAAAAAA==&#10;" path="m-1,1901nfc2786,648,5806,-1,8862,,20578,,30158,9341,30455,21053em-1,1901nsc2786,648,5806,-1,8862,,20578,,30158,9341,30455,21053l8862,21600,-1,1901xe" filled="f">
                  <v:stroke startarrow="open" endarrow="open"/>
                  <v:path arrowok="t" o:extrusionok="f" o:connecttype="custom" o:connectlocs="0,16;507,175;148,180" o:connectangles="0,0,0"/>
                </v:shape>
                <v:shape id="Text Box 711" o:spid="_x0000_s1215" type="#_x0000_t202" style="position:absolute;left:3781;top:2591;width:1169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HYtcEA&#10;AADcAAAADwAAAGRycy9kb3ducmV2LnhtbERPzYrCMBC+L/gOYQRva1rRRatRxFXw5q76AEMzNrXN&#10;pDRZrT69WVjY23x8v7NYdbYWN2p96VhBOkxAEOdOl1woOJ9271MQPiBrrB2Tggd5WC17bwvMtLvz&#10;N92OoRAxhH2GCkwITSalzw1Z9EPXEEfu4lqLIcK2kLrFewy3tRwlyYe0WHJsMNjQxlBeHX+sgmli&#10;D1U1G315O36mE7P5dNvmqtSg363nIAJ14V/8597rOD+dwe8z8QK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Gx2LXBAAAA3AAAAA8AAAAAAAAAAAAAAAAAmAIAAGRycy9kb3du&#10;cmV2LnhtbFBLBQYAAAAABAAEAPUAAACGAwAAAAA=&#10;" filled="f" stroked="f">
                  <v:textbox style="mso-fit-shape-to-text:t">
                    <w:txbxContent>
                      <w:p w:rsidR="008C0BDF" w:rsidRDefault="008C0BDF" w:rsidP="00E976FD">
                        <w:r w:rsidRPr="00E976FD">
                          <w:rPr>
                            <w:position w:val="-12"/>
                          </w:rPr>
                          <w:object w:dxaOrig="880" w:dyaOrig="360">
                            <v:shape id="_x0000_i1088" type="#_x0000_t75" style="width:44.25pt;height:18pt" o:ole="">
                              <v:imagedata r:id="rId171" o:title=""/>
                            </v:shape>
                            <o:OLEObject Type="Embed" ProgID="Equation.DSMT4" ShapeID="_x0000_i1088" DrawAspect="Content" ObjectID="_1393228493" r:id="rId172"/>
                          </w:object>
                        </w:r>
                      </w:p>
                    </w:txbxContent>
                  </v:textbox>
                </v:shape>
                <v:line id="Line 712" o:spid="_x0000_s1216" style="position:absolute;visibility:visible;mso-wrap-style:square" from="6482,1786" to="8101,17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GQ6sUAAADcAAAADwAAAGRycy9kb3ducmV2LnhtbESPQU/DMAyF70j7D5EncWPpephQt2ya&#10;kJh6QRMD7ew1pi1rnK4JTeHX4wMSN1vv+b3Pm93kOjXSEFrPBpaLDBRx5W3LtYH3t+eHR1AhIlvs&#10;PJOBbwqw287uNlhYn/iVxlOslYRwKNBAE2NfaB2qhhyGhe+JRfvwg8Mo61BrO2CScNfpPMtW2mHL&#10;0tBgT08NVdfTlzOQpZ+D/tRlOx7Ll1vqL+mc35Ix9/NpvwYVaYr/5r/r0gp+LvjyjEygt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bGQ6sUAAADcAAAADwAAAAAAAAAA&#10;AAAAAAChAgAAZHJzL2Rvd25yZXYueG1sUEsFBgAAAAAEAAQA+QAAAJMDAAAAAA==&#10;">
                  <v:stroke startarrow="block" endarrow="block"/>
                </v:line>
                <v:shape id="Text Box 795" o:spid="_x0000_s1217" type="#_x0000_t202" style="position:absolute;left:6840;top:1440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nmG8IA&#10;AADc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w/T+HvmXiB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qeYbwgAAANwAAAAPAAAAAAAAAAAAAAAAAJgCAABkcnMvZG93&#10;bnJldi54bWxQSwUGAAAAAAQABAD1AAAAhwMAAAAA&#10;" filled="f" stroked="f">
                  <v:textbox>
                    <w:txbxContent>
                      <w:p w:rsidR="008C0BDF" w:rsidRDefault="008C0BDF">
                        <w:r>
                          <w:t>r = ?</w:t>
                        </w:r>
                      </w:p>
                    </w:txbxContent>
                  </v:textbox>
                </v:shape>
                <v:line id="Line 796" o:spid="_x0000_s1218" style="position:absolute;flip:y;visibility:visible;mso-wrap-style:square" from="3241,1973" to="4861,19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RVfcIAAADcAAAADwAAAGRycy9kb3ducmV2LnhtbERPzWrCQBC+F3yHZYTe6sYcakldpQiV&#10;pgdtkz7AkJ1mQ7OzaXZj4tu7guBtPr7fWW8n24oT9b5xrGC5SEAQV043XCv4Kd+fXkD4gKyxdUwK&#10;zuRhu5k9rDHTbuRvOhWhFjGEfYYKTAhdJqWvDFn0C9cRR+7X9RZDhH0tdY9jDLetTJPkWVpsODYY&#10;7GhnqPorBqsgP1Srz7z8l7w/Tl+pawazbwelHufT2yuIQFO4i2/uDx3npylcn4kXyM0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cRVfcIAAADcAAAADwAAAAAAAAAAAAAA&#10;AAChAgAAZHJzL2Rvd25yZXYueG1sUEsFBgAAAAAEAAQA+QAAAJADAAAAAA==&#10;" strokeweight="1.25pt">
                  <v:stroke startarrow="open"/>
                </v:line>
                <v:line id="Line 797" o:spid="_x0000_s1219" style="position:absolute;visibility:visible;mso-wrap-style:square" from="4860,1980" to="8100,1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E2S3cQAAADcAAAADwAAAGRycy9kb3ducmV2LnhtbESPQYvCMBCF7wv+hzCCtzVVYdmtRhFB&#10;8KArq+J5aMa22kxqEmv990YQ9jbDe/O+N5NZayrRkPOlZQWDfgKCOLO65FzBYb/8/AbhA7LGyjIp&#10;eJCH2bTzMcFU2zv/UbMLuYgh7FNUUIRQp1L6rCCDvm9r4qidrDMY4upyqR3eY7ip5DBJvqTBkiOh&#10;wJoWBWWX3c1Ebpav3fV4vrSr02a9vHLz87vfKtXrtvMxiEBt+De/r1c61h+O4PVMnEBO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TZLdxAAAANwAAAAPAAAAAAAAAAAA&#10;AAAAAKECAABkcnMvZG93bnJldi54bWxQSwUGAAAAAAQABAD5AAAAkgMAAAAA&#10;">
                  <v:stroke dashstyle="dash"/>
                </v:line>
              </v:group>
            </w:pict>
          </mc:Fallback>
        </mc:AlternateContent>
      </w:r>
      <w:r w:rsidR="00564F21">
        <w:t>19)</w:t>
      </w:r>
    </w:p>
    <w:p w:rsidR="00564F21" w:rsidRDefault="00564F21" w:rsidP="00564F21"/>
    <w:p w:rsidR="00564F21" w:rsidRDefault="00564F21" w:rsidP="00564F21"/>
    <w:p w:rsidR="00564F21" w:rsidRDefault="00564F21" w:rsidP="00564F21"/>
    <w:p w:rsidR="00564F21" w:rsidRDefault="00564F21" w:rsidP="00564F21">
      <w:r>
        <w:t>/8</w:t>
      </w:r>
    </w:p>
    <w:p w:rsidR="00FC6D38" w:rsidRDefault="00FC6D38"/>
    <w:p w:rsidR="00564F21" w:rsidRDefault="00564F21"/>
    <w:p w:rsidR="00564F21" w:rsidRDefault="00564F21"/>
    <w:p w:rsidR="00564F21" w:rsidRDefault="008A7B69">
      <w:r>
        <w:rPr>
          <w:noProof/>
        </w:rPr>
        <w:pict>
          <v:shape id="_x0000_s1824" type="#_x0000_t75" style="position:absolute;margin-left:243pt;margin-top:12.6pt;width:129pt;height:128.25pt;z-index:251635712">
            <v:imagedata r:id="rId173" o:title=""/>
          </v:shape>
          <o:OLEObject Type="Embed" ProgID="Equation.DSMT4" ShapeID="_x0000_s1824" DrawAspect="Content" ObjectID="_1525688862" r:id="rId174"/>
        </w:pict>
      </w:r>
      <w:r w:rsidR="00A0360D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34688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160020</wp:posOffset>
                </wp:positionV>
                <wp:extent cx="2171700" cy="457200"/>
                <wp:effectExtent l="0" t="0" r="0" b="1905"/>
                <wp:wrapNone/>
                <wp:docPr id="103" name="Text Box 7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17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C0BDF" w:rsidRDefault="008C0BDF">
                            <w:pPr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t>The rays that are not refracted are totally internally reflecte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99" o:spid="_x0000_s1220" type="#_x0000_t202" style="position:absolute;margin-left:36pt;margin-top:12.6pt;width:171pt;height:36pt;z-index: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" filled="f" stroked="f">
                <v:textbox>
                  <w:txbxContent>
                    <w:p w:rsidR="008C0BDF" w:rsidRDefault="008C0BDF">
                      <w:pPr>
                        <w:rPr>
                          <w:noProof/>
                        </w:rPr>
                      </w:pPr>
                      <w:r>
                        <w:rPr>
                          <w:noProof/>
                        </w:rPr>
                        <w:t>The rays that are not refracted are totally internally reflected</w:t>
                      </w:r>
                    </w:p>
                  </w:txbxContent>
                </v:textbox>
              </v:shape>
            </w:pict>
          </mc:Fallback>
        </mc:AlternateContent>
      </w:r>
    </w:p>
    <w:p w:rsidR="00564F21" w:rsidRDefault="00564F21"/>
    <w:p w:rsidR="00564F21" w:rsidRDefault="00564F21"/>
    <w:p w:rsidR="00EC49AA" w:rsidRDefault="008A7B69">
      <w:r>
        <w:rPr>
          <w:noProof/>
        </w:rPr>
        <w:pict>
          <v:shape id="_x0000_s1825" type="#_x0000_t75" style="position:absolute;margin-left:45pt;margin-top:10.85pt;width:101.2pt;height:89.25pt;z-index:251636736">
            <v:imagedata r:id="rId175" o:title=""/>
          </v:shape>
          <o:OLEObject Type="Embed" ProgID="Equation.DSMT4" ShapeID="_x0000_s1825" DrawAspect="Content" ObjectID="_1525688863" r:id="rId176"/>
        </w:pict>
      </w:r>
    </w:p>
    <w:p w:rsidR="00EC49AA" w:rsidRDefault="00EC49AA"/>
    <w:p w:rsidR="00EC49AA" w:rsidRDefault="00EC49AA"/>
    <w:p w:rsidR="00EC49AA" w:rsidRDefault="00EC49AA"/>
    <w:p w:rsidR="00EC49AA" w:rsidRDefault="00EC49AA"/>
    <w:p w:rsidR="00EC49AA" w:rsidRDefault="00EC49AA"/>
    <w:p w:rsidR="00EC49AA" w:rsidRDefault="00EC49AA"/>
    <w:p w:rsidR="00564F21" w:rsidRDefault="00564F21"/>
    <w:p w:rsidR="00C97D0E" w:rsidRDefault="00EC49AA" w:rsidP="00C97D0E">
      <w:r>
        <w:br w:type="page"/>
      </w:r>
      <w:r w:rsidR="008A7B69">
        <w:rPr>
          <w:noProof/>
        </w:rPr>
        <w:lastRenderedPageBreak/>
        <w:pict>
          <v:shape id="_x0000_s1883" type="#_x0000_t75" style="position:absolute;margin-left:34.2pt;margin-top:0;width:174.85pt;height:123.75pt;z-index:251664384">
            <v:imagedata r:id="rId177" o:title=""/>
            <w10:wrap side="left"/>
          </v:shape>
          <o:OLEObject Type="Embed" ProgID="Equation.DSMT4" ShapeID="_x0000_s1883" DrawAspect="Content" ObjectID="_1525688864" r:id="rId178"/>
        </w:pict>
      </w:r>
      <w:r w:rsidR="00C97D0E">
        <w:t>20)</w:t>
      </w:r>
    </w:p>
    <w:p w:rsidR="00C97D0E" w:rsidRDefault="00C97D0E" w:rsidP="00C97D0E">
      <w:pPr>
        <w:widowControl w:val="0"/>
        <w:ind w:left="5040"/>
      </w:pPr>
      <w:r>
        <w:t>Calculate the sine of the angles:</w:t>
      </w:r>
    </w:p>
    <w:tbl>
      <w:tblPr>
        <w:tblStyle w:val="TableGrid"/>
        <w:tblW w:w="0" w:type="auto"/>
        <w:tblInd w:w="565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1E0" w:firstRow="1" w:lastRow="1" w:firstColumn="1" w:lastColumn="1" w:noHBand="0" w:noVBand="0"/>
      </w:tblPr>
      <w:tblGrid>
        <w:gridCol w:w="915"/>
        <w:gridCol w:w="923"/>
        <w:gridCol w:w="675"/>
        <w:gridCol w:w="910"/>
      </w:tblGrid>
      <w:tr w:rsidR="00C97D0E">
        <w:tc>
          <w:tcPr>
            <w:tcW w:w="915" w:type="dxa"/>
          </w:tcPr>
          <w:p w:rsidR="00C97D0E" w:rsidRPr="008E0284" w:rsidRDefault="00A0360D" w:rsidP="00496174">
            <w:pPr>
              <w:widowControl w:val="0"/>
              <w:jc w:val="center"/>
              <w:rPr>
                <w:vertAlign w:val="subscript"/>
              </w:rPr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-2289810</wp:posOffset>
                      </wp:positionH>
                      <wp:positionV relativeFrom="paragraph">
                        <wp:posOffset>105410</wp:posOffset>
                      </wp:positionV>
                      <wp:extent cx="384175" cy="276860"/>
                      <wp:effectExtent l="0" t="635" r="635" b="0"/>
                      <wp:wrapNone/>
                      <wp:docPr id="102" name="Text Box 9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4175" cy="2768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C0BDF" w:rsidRDefault="008C0BDF" w:rsidP="00C97D0E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1925"/>
                                        <wp:effectExtent l="0" t="0" r="0" b="9525"/>
                                        <wp:docPr id="8" name="Picture 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79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192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41" o:spid="_x0000_s1221" type="#_x0000_t202" style="position:absolute;left:0;text-align:left;margin-left:-180.3pt;margin-top:8.3pt;width:30.2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" filled="f" stroked="f">
                      <v:textbox>
                        <w:txbxContent>
                          <w:p w:rsidR="008C0BDF" w:rsidRDefault="008C0BDF" w:rsidP="00C97D0E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1925"/>
                                  <wp:effectExtent l="0" t="0" r="0" b="9525"/>
                                  <wp:docPr id="8" name="Picture 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8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19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97D0E" w:rsidRPr="008E0284">
              <w:rPr>
                <w:rFonts w:ascii="Symbol" w:hAnsi="Symbol"/>
              </w:rPr>
              <w:t></w:t>
            </w:r>
            <w:r w:rsidR="00C97D0E">
              <w:rPr>
                <w:vertAlign w:val="subscript"/>
              </w:rPr>
              <w:t>1</w:t>
            </w:r>
          </w:p>
        </w:tc>
        <w:tc>
          <w:tcPr>
            <w:tcW w:w="923" w:type="dxa"/>
          </w:tcPr>
          <w:p w:rsidR="00C97D0E" w:rsidRDefault="00C97D0E" w:rsidP="00496174">
            <w:pPr>
              <w:widowControl w:val="0"/>
              <w:jc w:val="center"/>
            </w:pPr>
            <w:r>
              <w:t>sin</w:t>
            </w:r>
            <w:r w:rsidRPr="008E0284">
              <w:rPr>
                <w:rFonts w:ascii="Symbol" w:hAnsi="Symbol"/>
              </w:rPr>
              <w:t></w:t>
            </w:r>
            <w:r>
              <w:rPr>
                <w:vertAlign w:val="subscript"/>
              </w:rPr>
              <w:t>1</w:t>
            </w:r>
          </w:p>
        </w:tc>
        <w:tc>
          <w:tcPr>
            <w:tcW w:w="675" w:type="dxa"/>
          </w:tcPr>
          <w:p w:rsidR="00C97D0E" w:rsidRDefault="00C97D0E" w:rsidP="00496174">
            <w:pPr>
              <w:widowControl w:val="0"/>
              <w:jc w:val="center"/>
            </w:pPr>
            <w:r w:rsidRPr="008E0284">
              <w:rPr>
                <w:rFonts w:ascii="Symbol" w:hAnsi="Symbol"/>
              </w:rPr>
              <w:t></w:t>
            </w:r>
            <w:r>
              <w:rPr>
                <w:vertAlign w:val="subscript"/>
              </w:rPr>
              <w:t>2</w:t>
            </w:r>
          </w:p>
        </w:tc>
        <w:tc>
          <w:tcPr>
            <w:tcW w:w="910" w:type="dxa"/>
          </w:tcPr>
          <w:p w:rsidR="00C97D0E" w:rsidRDefault="00C97D0E" w:rsidP="00496174">
            <w:pPr>
              <w:widowControl w:val="0"/>
              <w:jc w:val="center"/>
            </w:pPr>
            <w:r>
              <w:t>sin</w:t>
            </w:r>
            <w:r w:rsidRPr="008E0284">
              <w:rPr>
                <w:rFonts w:ascii="Symbol" w:hAnsi="Symbol"/>
              </w:rPr>
              <w:t></w:t>
            </w:r>
            <w:r>
              <w:rPr>
                <w:vertAlign w:val="subscript"/>
              </w:rPr>
              <w:t>2</w:t>
            </w:r>
          </w:p>
        </w:tc>
      </w:tr>
      <w:tr w:rsidR="00C97D0E">
        <w:tc>
          <w:tcPr>
            <w:tcW w:w="915" w:type="dxa"/>
          </w:tcPr>
          <w:p w:rsidR="00C97D0E" w:rsidRDefault="00C97D0E" w:rsidP="00496174">
            <w:pPr>
              <w:widowControl w:val="0"/>
              <w:jc w:val="center"/>
            </w:pPr>
            <w:r>
              <w:t>0</w:t>
            </w:r>
            <w:r>
              <w:rPr>
                <w:vertAlign w:val="superscript"/>
              </w:rPr>
              <w:t>o</w:t>
            </w:r>
          </w:p>
          <w:p w:rsidR="00C97D0E" w:rsidRDefault="00C97D0E" w:rsidP="00496174">
            <w:pPr>
              <w:widowControl w:val="0"/>
              <w:jc w:val="center"/>
            </w:pPr>
            <w:r>
              <w:t>10</w:t>
            </w:r>
            <w:r>
              <w:rPr>
                <w:vertAlign w:val="superscript"/>
              </w:rPr>
              <w:t>o</w:t>
            </w:r>
          </w:p>
          <w:p w:rsidR="00C97D0E" w:rsidRDefault="00C97D0E" w:rsidP="00496174">
            <w:pPr>
              <w:widowControl w:val="0"/>
              <w:jc w:val="center"/>
            </w:pPr>
            <w:r>
              <w:t>20</w:t>
            </w:r>
            <w:r>
              <w:rPr>
                <w:vertAlign w:val="superscript"/>
              </w:rPr>
              <w:t>o</w:t>
            </w:r>
          </w:p>
          <w:p w:rsidR="00C97D0E" w:rsidRDefault="00A0360D" w:rsidP="00496174">
            <w:pPr>
              <w:widowControl w:val="0"/>
              <w:jc w:val="center"/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-1312545</wp:posOffset>
                      </wp:positionH>
                      <wp:positionV relativeFrom="paragraph">
                        <wp:posOffset>79375</wp:posOffset>
                      </wp:positionV>
                      <wp:extent cx="384175" cy="276860"/>
                      <wp:effectExtent l="1905" t="3175" r="4445" b="0"/>
                      <wp:wrapNone/>
                      <wp:docPr id="101" name="Text Box 9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4175" cy="2768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C0BDF" w:rsidRDefault="008C0BDF" w:rsidP="00C97D0E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1925"/>
                                        <wp:effectExtent l="0" t="0" r="0" b="9525"/>
                                        <wp:docPr id="7" name="Picture 7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8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192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40" o:spid="_x0000_s1222" type="#_x0000_t202" style="position:absolute;left:0;text-align:left;margin-left:-103.35pt;margin-top:6.25pt;width:30.25pt;height:21.8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" filled="f" stroked="f">
                      <v:textbox>
                        <w:txbxContent>
                          <w:p w:rsidR="008C0BDF" w:rsidRDefault="008C0BDF" w:rsidP="00C97D0E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1925"/>
                                  <wp:effectExtent l="0" t="0" r="0" b="9525"/>
                                  <wp:docPr id="7" name="Picture 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8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19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97D0E">
              <w:t>30</w:t>
            </w:r>
            <w:r w:rsidR="00C97D0E">
              <w:rPr>
                <w:vertAlign w:val="superscript"/>
              </w:rPr>
              <w:t>o</w:t>
            </w:r>
          </w:p>
          <w:p w:rsidR="00C97D0E" w:rsidRDefault="00C97D0E" w:rsidP="00496174">
            <w:pPr>
              <w:widowControl w:val="0"/>
              <w:jc w:val="center"/>
            </w:pPr>
            <w:r>
              <w:t>40</w:t>
            </w:r>
            <w:r>
              <w:rPr>
                <w:vertAlign w:val="superscript"/>
              </w:rPr>
              <w:t>o</w:t>
            </w:r>
          </w:p>
          <w:p w:rsidR="00C97D0E" w:rsidRDefault="00C97D0E" w:rsidP="00496174">
            <w:pPr>
              <w:widowControl w:val="0"/>
              <w:jc w:val="center"/>
            </w:pPr>
            <w:r>
              <w:t>50</w:t>
            </w:r>
            <w:r>
              <w:rPr>
                <w:vertAlign w:val="superscript"/>
              </w:rPr>
              <w:t>o</w:t>
            </w:r>
          </w:p>
          <w:p w:rsidR="00C97D0E" w:rsidRPr="008E0284" w:rsidRDefault="00C97D0E" w:rsidP="00496174">
            <w:pPr>
              <w:widowControl w:val="0"/>
              <w:jc w:val="center"/>
            </w:pPr>
            <w:r>
              <w:t>60</w:t>
            </w:r>
            <w:r>
              <w:rPr>
                <w:vertAlign w:val="superscript"/>
              </w:rPr>
              <w:t>o</w:t>
            </w:r>
          </w:p>
        </w:tc>
        <w:tc>
          <w:tcPr>
            <w:tcW w:w="923" w:type="dxa"/>
          </w:tcPr>
          <w:p w:rsidR="00C97D0E" w:rsidRDefault="00C97D0E" w:rsidP="00496174">
            <w:pPr>
              <w:widowControl w:val="0"/>
              <w:jc w:val="center"/>
            </w:pPr>
            <w:r>
              <w:t>0.00</w:t>
            </w:r>
          </w:p>
          <w:p w:rsidR="00C97D0E" w:rsidRDefault="00C97D0E" w:rsidP="00496174">
            <w:pPr>
              <w:widowControl w:val="0"/>
              <w:jc w:val="center"/>
            </w:pPr>
            <w:r>
              <w:t>0.17</w:t>
            </w:r>
          </w:p>
          <w:p w:rsidR="00C97D0E" w:rsidRDefault="00C97D0E" w:rsidP="00496174">
            <w:pPr>
              <w:widowControl w:val="0"/>
              <w:jc w:val="center"/>
            </w:pPr>
            <w:r>
              <w:t>0.34</w:t>
            </w:r>
          </w:p>
          <w:p w:rsidR="00C97D0E" w:rsidRDefault="00C97D0E" w:rsidP="00496174">
            <w:pPr>
              <w:widowControl w:val="0"/>
              <w:jc w:val="center"/>
            </w:pPr>
            <w:r>
              <w:t>0.50</w:t>
            </w:r>
          </w:p>
          <w:p w:rsidR="00C97D0E" w:rsidRDefault="00C97D0E" w:rsidP="00496174">
            <w:pPr>
              <w:widowControl w:val="0"/>
              <w:jc w:val="center"/>
            </w:pPr>
            <w:r>
              <w:t>0.64</w:t>
            </w:r>
          </w:p>
          <w:p w:rsidR="00C97D0E" w:rsidRDefault="00C97D0E" w:rsidP="00496174">
            <w:pPr>
              <w:widowControl w:val="0"/>
              <w:jc w:val="center"/>
            </w:pPr>
            <w:r>
              <w:t>0.77</w:t>
            </w:r>
          </w:p>
          <w:p w:rsidR="00C97D0E" w:rsidRPr="00625234" w:rsidRDefault="00C97D0E" w:rsidP="00496174">
            <w:pPr>
              <w:widowControl w:val="0"/>
              <w:jc w:val="center"/>
            </w:pPr>
            <w:r>
              <w:t>0.87</w:t>
            </w:r>
          </w:p>
        </w:tc>
        <w:tc>
          <w:tcPr>
            <w:tcW w:w="675" w:type="dxa"/>
          </w:tcPr>
          <w:p w:rsidR="00C97D0E" w:rsidRDefault="00C97D0E" w:rsidP="00496174">
            <w:pPr>
              <w:widowControl w:val="0"/>
              <w:jc w:val="center"/>
              <w:rPr>
                <w:vertAlign w:val="superscript"/>
              </w:rPr>
            </w:pPr>
            <w:r>
              <w:t>0</w:t>
            </w:r>
            <w:r>
              <w:rPr>
                <w:vertAlign w:val="superscript"/>
              </w:rPr>
              <w:t>o</w:t>
            </w:r>
          </w:p>
          <w:p w:rsidR="00C97D0E" w:rsidRDefault="00C97D0E" w:rsidP="00496174">
            <w:pPr>
              <w:widowControl w:val="0"/>
              <w:jc w:val="center"/>
            </w:pPr>
            <w:r>
              <w:t>6</w:t>
            </w:r>
            <w:r>
              <w:rPr>
                <w:vertAlign w:val="superscript"/>
              </w:rPr>
              <w:t>o</w:t>
            </w:r>
            <w:r>
              <w:t xml:space="preserve"> </w:t>
            </w:r>
          </w:p>
          <w:p w:rsidR="00C97D0E" w:rsidRDefault="00C97D0E" w:rsidP="00496174">
            <w:pPr>
              <w:widowControl w:val="0"/>
              <w:jc w:val="center"/>
            </w:pPr>
            <w:r>
              <w:t>12</w:t>
            </w:r>
            <w:r>
              <w:rPr>
                <w:vertAlign w:val="superscript"/>
              </w:rPr>
              <w:t>o</w:t>
            </w:r>
          </w:p>
          <w:p w:rsidR="00C97D0E" w:rsidRDefault="00C97D0E" w:rsidP="00496174">
            <w:pPr>
              <w:widowControl w:val="0"/>
              <w:jc w:val="center"/>
            </w:pPr>
            <w:r>
              <w:t>18</w:t>
            </w:r>
            <w:r>
              <w:rPr>
                <w:vertAlign w:val="superscript"/>
              </w:rPr>
              <w:t>o</w:t>
            </w:r>
          </w:p>
          <w:p w:rsidR="00C97D0E" w:rsidRDefault="00C97D0E" w:rsidP="00496174">
            <w:pPr>
              <w:widowControl w:val="0"/>
              <w:jc w:val="center"/>
            </w:pPr>
            <w:r>
              <w:t>23</w:t>
            </w:r>
            <w:r>
              <w:rPr>
                <w:vertAlign w:val="superscript"/>
              </w:rPr>
              <w:t>o</w:t>
            </w:r>
          </w:p>
          <w:p w:rsidR="00C97D0E" w:rsidRDefault="00C97D0E" w:rsidP="00496174">
            <w:pPr>
              <w:widowControl w:val="0"/>
              <w:jc w:val="center"/>
            </w:pPr>
            <w:r>
              <w:t>28</w:t>
            </w:r>
            <w:r>
              <w:rPr>
                <w:vertAlign w:val="superscript"/>
              </w:rPr>
              <w:t>o</w:t>
            </w:r>
          </w:p>
          <w:p w:rsidR="00C97D0E" w:rsidRPr="008E0284" w:rsidRDefault="00C97D0E" w:rsidP="00496174">
            <w:pPr>
              <w:widowControl w:val="0"/>
              <w:jc w:val="center"/>
            </w:pPr>
            <w:r>
              <w:t>32</w:t>
            </w:r>
            <w:r>
              <w:rPr>
                <w:vertAlign w:val="superscript"/>
              </w:rPr>
              <w:t>o</w:t>
            </w:r>
          </w:p>
        </w:tc>
        <w:tc>
          <w:tcPr>
            <w:tcW w:w="910" w:type="dxa"/>
          </w:tcPr>
          <w:p w:rsidR="00C97D0E" w:rsidRDefault="00C97D0E" w:rsidP="00496174">
            <w:pPr>
              <w:widowControl w:val="0"/>
              <w:jc w:val="center"/>
            </w:pPr>
            <w:r>
              <w:t>0.00</w:t>
            </w:r>
          </w:p>
          <w:p w:rsidR="00C97D0E" w:rsidRDefault="00A0360D" w:rsidP="00496174">
            <w:pPr>
              <w:widowControl w:val="0"/>
              <w:jc w:val="center"/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610870</wp:posOffset>
                      </wp:positionH>
                      <wp:positionV relativeFrom="paragraph">
                        <wp:posOffset>86995</wp:posOffset>
                      </wp:positionV>
                      <wp:extent cx="384175" cy="276860"/>
                      <wp:effectExtent l="1270" t="1270" r="0" b="0"/>
                      <wp:wrapNone/>
                      <wp:docPr id="100" name="Text Box 8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4175" cy="2768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C0BDF" w:rsidRDefault="008C0BDF" w:rsidP="00C97D0E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1925"/>
                                        <wp:effectExtent l="0" t="0" r="0" b="9525"/>
                                        <wp:docPr id="6" name="Picture 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8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192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55" o:spid="_x0000_s1223" type="#_x0000_t202" style="position:absolute;left:0;text-align:left;margin-left:48.1pt;margin-top:6.85pt;width:30.25pt;height:21.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" filled="f" stroked="f">
                      <v:textbox>
                        <w:txbxContent>
                          <w:p w:rsidR="008C0BDF" w:rsidRDefault="008C0BDF" w:rsidP="00C97D0E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1925"/>
                                  <wp:effectExtent l="0" t="0" r="0" b="9525"/>
                                  <wp:docPr id="6" name="Picture 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8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19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97D0E">
              <w:t>0.10</w:t>
            </w:r>
          </w:p>
          <w:p w:rsidR="00C97D0E" w:rsidRDefault="00C97D0E" w:rsidP="00496174">
            <w:pPr>
              <w:widowControl w:val="0"/>
              <w:jc w:val="center"/>
            </w:pPr>
            <w:r>
              <w:t>0.21</w:t>
            </w:r>
          </w:p>
          <w:p w:rsidR="00C97D0E" w:rsidRDefault="00A0360D" w:rsidP="00496174">
            <w:pPr>
              <w:widowControl w:val="0"/>
              <w:jc w:val="center"/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610870</wp:posOffset>
                      </wp:positionH>
                      <wp:positionV relativeFrom="paragraph">
                        <wp:posOffset>79375</wp:posOffset>
                      </wp:positionV>
                      <wp:extent cx="384175" cy="276860"/>
                      <wp:effectExtent l="1270" t="3175" r="0" b="0"/>
                      <wp:wrapNone/>
                      <wp:docPr id="99" name="Text Box 8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4175" cy="2768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C0BDF" w:rsidRDefault="008C0BDF" w:rsidP="00C97D0E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1450" cy="161925"/>
                                        <wp:effectExtent l="0" t="0" r="0" b="9525"/>
                                        <wp:docPr id="5" name="Picture 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8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" cy="16192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54" o:spid="_x0000_s1224" type="#_x0000_t202" style="position:absolute;left:0;text-align:left;margin-left:48.1pt;margin-top:6.25pt;width:30.25pt;height:21.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" filled="f" stroked="f">
                      <v:textbox>
                        <w:txbxContent>
                          <w:p w:rsidR="008C0BDF" w:rsidRDefault="008C0BDF" w:rsidP="00C97D0E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1925"/>
                                  <wp:effectExtent l="0" t="0" r="0" b="9525"/>
                                  <wp:docPr id="5" name="Picture 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8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19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97D0E">
              <w:t>0.31</w:t>
            </w:r>
          </w:p>
          <w:p w:rsidR="00C97D0E" w:rsidRDefault="00C97D0E" w:rsidP="00496174">
            <w:pPr>
              <w:widowControl w:val="0"/>
              <w:jc w:val="center"/>
            </w:pPr>
            <w:r>
              <w:t>0.39</w:t>
            </w:r>
          </w:p>
          <w:p w:rsidR="00C97D0E" w:rsidRDefault="00C97D0E" w:rsidP="00496174">
            <w:pPr>
              <w:widowControl w:val="0"/>
              <w:jc w:val="center"/>
            </w:pPr>
            <w:r>
              <w:t>0.47</w:t>
            </w:r>
          </w:p>
          <w:p w:rsidR="00C97D0E" w:rsidRPr="00625234" w:rsidRDefault="00C97D0E" w:rsidP="00496174">
            <w:pPr>
              <w:widowControl w:val="0"/>
              <w:jc w:val="center"/>
            </w:pPr>
            <w:r>
              <w:t>0.53</w:t>
            </w:r>
          </w:p>
        </w:tc>
      </w:tr>
    </w:tbl>
    <w:p w:rsidR="00C97D0E" w:rsidRDefault="00A0360D" w:rsidP="00C97D0E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72720</wp:posOffset>
                </wp:positionV>
                <wp:extent cx="5600700" cy="3543300"/>
                <wp:effectExtent l="0" t="1270" r="19050" b="0"/>
                <wp:wrapNone/>
                <wp:docPr id="3" name="Group 9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600700" cy="3543300"/>
                          <a:chOff x="1440" y="3780"/>
                          <a:chExt cx="8820" cy="5580"/>
                        </a:xfrm>
                      </wpg:grpSpPr>
                      <wps:wsp>
                        <wps:cNvPr id="13" name="Text Box 853"/>
                        <wps:cNvSpPr txBox="1">
                          <a:spLocks noChangeArrowheads="1"/>
                        </wps:cNvSpPr>
                        <wps:spPr bwMode="auto">
                          <a:xfrm>
                            <a:off x="1668" y="4680"/>
                            <a:ext cx="605" cy="4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BDF" w:rsidRDefault="008C0BDF" w:rsidP="00C97D0E">
                              <w:pPr>
                                <w:jc w:val="right"/>
                              </w:pPr>
                              <w:r>
                                <w:rPr>
                                  <w:noProof/>
                                  <w:lang w:val="en-CA" w:eastAsia="en-CA"/>
                                </w:rPr>
                                <w:drawing>
                                  <wp:inline distT="0" distB="0" distL="0" distR="0">
                                    <wp:extent cx="171450" cy="161925"/>
                                    <wp:effectExtent l="0" t="0" r="0" b="9525"/>
                                    <wp:docPr id="10" name="Picture 10" descr="checkmark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0" descr="checkmark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80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71450" cy="1619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858"/>
                        <wps:cNvSpPr txBox="1">
                          <a:spLocks noChangeArrowheads="1"/>
                        </wps:cNvSpPr>
                        <wps:spPr bwMode="auto">
                          <a:xfrm>
                            <a:off x="7026" y="3780"/>
                            <a:ext cx="605" cy="4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BDF" w:rsidRDefault="008C0BDF" w:rsidP="00C97D0E">
                              <w:pPr>
                                <w:jc w:val="right"/>
                              </w:pPr>
                              <w:r>
                                <w:rPr>
                                  <w:noProof/>
                                  <w:lang w:val="en-CA" w:eastAsia="en-CA"/>
                                </w:rPr>
                                <w:drawing>
                                  <wp:inline distT="0" distB="0" distL="0" distR="0">
                                    <wp:extent cx="171450" cy="161925"/>
                                    <wp:effectExtent l="0" t="0" r="0" b="9525"/>
                                    <wp:docPr id="4" name="Picture 4" descr="checkmark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4" descr="checkmark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80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71450" cy="1619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939"/>
                        <wps:cNvSpPr txBox="1">
                          <a:spLocks noChangeArrowheads="1"/>
                        </wps:cNvSpPr>
                        <wps:spPr bwMode="auto">
                          <a:xfrm>
                            <a:off x="6399" y="8820"/>
                            <a:ext cx="605" cy="4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BDF" w:rsidRDefault="008C0BDF" w:rsidP="00C97D0E">
                              <w:pPr>
                                <w:jc w:val="right"/>
                              </w:pPr>
                              <w:r>
                                <w:rPr>
                                  <w:noProof/>
                                  <w:lang w:val="en-CA" w:eastAsia="en-CA"/>
                                </w:rPr>
                                <w:drawing>
                                  <wp:inline distT="0" distB="0" distL="0" distR="0">
                                    <wp:extent cx="171450" cy="161925"/>
                                    <wp:effectExtent l="0" t="0" r="0" b="9525"/>
                                    <wp:docPr id="14" name="Picture 14" descr="checkmark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4" descr="checkmark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80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71450" cy="1619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942"/>
                        <wps:cNvSpPr txBox="1">
                          <a:spLocks noChangeArrowheads="1"/>
                        </wps:cNvSpPr>
                        <wps:spPr bwMode="auto">
                          <a:xfrm>
                            <a:off x="5601" y="5940"/>
                            <a:ext cx="605" cy="4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BDF" w:rsidRDefault="008C0BDF" w:rsidP="00C97D0E">
                              <w:pPr>
                                <w:jc w:val="right"/>
                              </w:pPr>
                              <w:r>
                                <w:rPr>
                                  <w:noProof/>
                                  <w:lang w:val="en-CA" w:eastAsia="en-CA"/>
                                </w:rPr>
                                <w:drawing>
                                  <wp:inline distT="0" distB="0" distL="0" distR="0">
                                    <wp:extent cx="171450" cy="161925"/>
                                    <wp:effectExtent l="0" t="0" r="0" b="9525"/>
                                    <wp:docPr id="9" name="Picture 9" descr="checkmark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9" descr="checkmark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80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71450" cy="1619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943"/>
                        <wps:cNvSpPr txBox="1">
                          <a:spLocks noChangeArrowheads="1"/>
                        </wps:cNvSpPr>
                        <wps:spPr bwMode="auto">
                          <a:xfrm>
                            <a:off x="3663" y="5760"/>
                            <a:ext cx="605" cy="4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BDF" w:rsidRDefault="008C0BDF" w:rsidP="00C97D0E">
                              <w:pPr>
                                <w:jc w:val="right"/>
                              </w:pPr>
                              <w:r>
                                <w:rPr>
                                  <w:noProof/>
                                  <w:lang w:val="en-CA" w:eastAsia="en-CA"/>
                                </w:rPr>
                                <w:drawing>
                                  <wp:inline distT="0" distB="0" distL="0" distR="0">
                                    <wp:extent cx="171450" cy="161925"/>
                                    <wp:effectExtent l="0" t="0" r="0" b="9525"/>
                                    <wp:docPr id="16" name="Picture 16" descr="checkmark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6" descr="checkmark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80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71450" cy="1619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944"/>
                        <wps:cNvSpPr txBox="1">
                          <a:spLocks noChangeArrowheads="1"/>
                        </wps:cNvSpPr>
                        <wps:spPr bwMode="auto">
                          <a:xfrm>
                            <a:off x="4005" y="7560"/>
                            <a:ext cx="605" cy="4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BDF" w:rsidRDefault="008C0BDF" w:rsidP="00C97D0E">
                              <w:pPr>
                                <w:jc w:val="right"/>
                              </w:pPr>
                              <w:r>
                                <w:rPr>
                                  <w:noProof/>
                                  <w:lang w:val="en-CA" w:eastAsia="en-CA"/>
                                </w:rPr>
                                <w:drawing>
                                  <wp:inline distT="0" distB="0" distL="0" distR="0">
                                    <wp:extent cx="171450" cy="161925"/>
                                    <wp:effectExtent l="0" t="0" r="0" b="9525"/>
                                    <wp:docPr id="15" name="Picture 15" descr="checkmark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5" descr="checkmark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80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71450" cy="1619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2" name="Group 945"/>
                        <wpg:cNvGrpSpPr>
                          <a:grpSpLocks/>
                        </wpg:cNvGrpSpPr>
                        <wpg:grpSpPr bwMode="auto">
                          <a:xfrm>
                            <a:off x="1440" y="3780"/>
                            <a:ext cx="8820" cy="5580"/>
                            <a:chOff x="1440" y="3780"/>
                            <a:chExt cx="8820" cy="5580"/>
                          </a:xfrm>
                        </wpg:grpSpPr>
                        <wpg:grpSp>
                          <wpg:cNvPr id="23" name="Group 863"/>
                          <wpg:cNvGrpSpPr>
                            <a:grpSpLocks/>
                          </wpg:cNvGrpSpPr>
                          <wpg:grpSpPr bwMode="auto">
                            <a:xfrm>
                              <a:off x="1440" y="3780"/>
                              <a:ext cx="8820" cy="5580"/>
                              <a:chOff x="1269" y="3780"/>
                              <a:chExt cx="8820" cy="5580"/>
                            </a:xfrm>
                          </wpg:grpSpPr>
                          <wpg:grpSp>
                            <wpg:cNvPr id="24" name="Group 864"/>
                            <wpg:cNvGrpSpPr>
                              <a:grpSpLocks/>
                            </wpg:cNvGrpSpPr>
                            <wpg:grpSpPr bwMode="auto">
                              <a:xfrm>
                                <a:off x="1269" y="3780"/>
                                <a:ext cx="8820" cy="4868"/>
                                <a:chOff x="2340" y="3592"/>
                                <a:chExt cx="8820" cy="4868"/>
                              </a:xfrm>
                            </wpg:grpSpPr>
                            <wpg:grpSp>
                              <wpg:cNvPr id="25" name="Group 86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780" y="4047"/>
                                  <a:ext cx="7380" cy="4273"/>
                                  <a:chOff x="1152" y="1152"/>
                                  <a:chExt cx="10081" cy="5761"/>
                                </a:xfrm>
                              </wpg:grpSpPr>
                              <wps:wsp>
                                <wps:cNvPr id="26" name="Line 866"/>
                                <wps:cNvCnPr/>
                                <wps:spPr bwMode="auto">
                                  <a:xfrm>
                                    <a:off x="1152" y="2592"/>
                                    <a:ext cx="1008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00FFFF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7" name="Line 867"/>
                                <wps:cNvCnPr/>
                                <wps:spPr bwMode="auto">
                                  <a:xfrm>
                                    <a:off x="1152" y="2880"/>
                                    <a:ext cx="1008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FFFF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" name="Line 868"/>
                                <wps:cNvCnPr/>
                                <wps:spPr bwMode="auto">
                                  <a:xfrm>
                                    <a:off x="1152" y="3167"/>
                                    <a:ext cx="10081" cy="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FFFF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9" name="Line 869"/>
                                <wps:cNvCnPr/>
                                <wps:spPr bwMode="auto">
                                  <a:xfrm>
                                    <a:off x="1152" y="3456"/>
                                    <a:ext cx="1008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FFFF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0" name="Line 870"/>
                                <wps:cNvCnPr/>
                                <wps:spPr bwMode="auto">
                                  <a:xfrm>
                                    <a:off x="1152" y="3744"/>
                                    <a:ext cx="1008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FFFF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1" name="Line 871"/>
                                <wps:cNvCnPr/>
                                <wps:spPr bwMode="auto">
                                  <a:xfrm>
                                    <a:off x="1152" y="4032"/>
                                    <a:ext cx="1008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00FFFF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2" name="Line 872"/>
                                <wps:cNvCnPr/>
                                <wps:spPr bwMode="auto">
                                  <a:xfrm>
                                    <a:off x="1152" y="4320"/>
                                    <a:ext cx="1008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FFFF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3" name="Line 873"/>
                                <wps:cNvCnPr/>
                                <wps:spPr bwMode="auto">
                                  <a:xfrm>
                                    <a:off x="1152" y="4608"/>
                                    <a:ext cx="1008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FFFF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" name="Line 874"/>
                                <wps:cNvCnPr/>
                                <wps:spPr bwMode="auto">
                                  <a:xfrm>
                                    <a:off x="1152" y="4896"/>
                                    <a:ext cx="1008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FFFF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5" name="Line 875"/>
                                <wps:cNvCnPr/>
                                <wps:spPr bwMode="auto">
                                  <a:xfrm>
                                    <a:off x="1152" y="5184"/>
                                    <a:ext cx="1008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FFFF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6" name="Line 876"/>
                                <wps:cNvCnPr/>
                                <wps:spPr bwMode="auto">
                                  <a:xfrm>
                                    <a:off x="1152" y="5471"/>
                                    <a:ext cx="10081" cy="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00FFFF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7" name="Line 877"/>
                                <wps:cNvCnPr/>
                                <wps:spPr bwMode="auto">
                                  <a:xfrm>
                                    <a:off x="1152" y="5759"/>
                                    <a:ext cx="10081" cy="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FFFF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" name="Line 878"/>
                                <wps:cNvCnPr/>
                                <wps:spPr bwMode="auto">
                                  <a:xfrm>
                                    <a:off x="1152" y="6048"/>
                                    <a:ext cx="1008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FFFF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9" name="Line 879"/>
                                <wps:cNvCnPr/>
                                <wps:spPr bwMode="auto">
                                  <a:xfrm>
                                    <a:off x="1152" y="6336"/>
                                    <a:ext cx="1008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FFFF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0" name="Line 880"/>
                                <wps:cNvCnPr/>
                                <wps:spPr bwMode="auto">
                                  <a:xfrm>
                                    <a:off x="1152" y="6624"/>
                                    <a:ext cx="1008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FFFF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1" name="Line 881"/>
                                <wps:cNvCnPr/>
                                <wps:spPr bwMode="auto">
                                  <a:xfrm>
                                    <a:off x="1152" y="6911"/>
                                    <a:ext cx="10081" cy="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00FFFF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2" name="Line 882"/>
                                <wps:cNvCnPr/>
                                <wps:spPr bwMode="auto">
                                  <a:xfrm>
                                    <a:off x="1152" y="1152"/>
                                    <a:ext cx="1" cy="576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00FFFF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3" name="Line 883"/>
                                <wps:cNvCnPr/>
                                <wps:spPr bwMode="auto">
                                  <a:xfrm>
                                    <a:off x="1440" y="1152"/>
                                    <a:ext cx="1" cy="576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FFFF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4" name="Line 884"/>
                                <wps:cNvCnPr/>
                                <wps:spPr bwMode="auto">
                                  <a:xfrm>
                                    <a:off x="1728" y="1152"/>
                                    <a:ext cx="1" cy="576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FFFF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5" name="Line 885"/>
                                <wps:cNvCnPr/>
                                <wps:spPr bwMode="auto">
                                  <a:xfrm>
                                    <a:off x="2016" y="1152"/>
                                    <a:ext cx="1" cy="576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FFFF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6" name="Line 886"/>
                                <wps:cNvCnPr/>
                                <wps:spPr bwMode="auto">
                                  <a:xfrm>
                                    <a:off x="2304" y="1152"/>
                                    <a:ext cx="1" cy="576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FFFF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7" name="Line 887"/>
                                <wps:cNvCnPr/>
                                <wps:spPr bwMode="auto">
                                  <a:xfrm>
                                    <a:off x="2592" y="1152"/>
                                    <a:ext cx="1" cy="576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00FFFF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8" name="Line 888"/>
                                <wps:cNvCnPr/>
                                <wps:spPr bwMode="auto">
                                  <a:xfrm>
                                    <a:off x="2880" y="1152"/>
                                    <a:ext cx="1" cy="576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FFFF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9" name="Line 889"/>
                                <wps:cNvCnPr/>
                                <wps:spPr bwMode="auto">
                                  <a:xfrm>
                                    <a:off x="3168" y="1152"/>
                                    <a:ext cx="1" cy="576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FFFF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0" name="Line 890"/>
                                <wps:cNvCnPr/>
                                <wps:spPr bwMode="auto">
                                  <a:xfrm>
                                    <a:off x="3456" y="1152"/>
                                    <a:ext cx="1" cy="576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FFFF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1" name="Line 891"/>
                                <wps:cNvCnPr/>
                                <wps:spPr bwMode="auto">
                                  <a:xfrm>
                                    <a:off x="3744" y="1152"/>
                                    <a:ext cx="1" cy="576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FFFF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2" name="Line 892"/>
                                <wps:cNvCnPr/>
                                <wps:spPr bwMode="auto">
                                  <a:xfrm>
                                    <a:off x="4032" y="1152"/>
                                    <a:ext cx="1" cy="576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00FFFF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3" name="Line 893"/>
                                <wps:cNvCnPr/>
                                <wps:spPr bwMode="auto">
                                  <a:xfrm>
                                    <a:off x="4320" y="1152"/>
                                    <a:ext cx="1" cy="576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FFFF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4" name="Line 894"/>
                                <wps:cNvCnPr/>
                                <wps:spPr bwMode="auto">
                                  <a:xfrm>
                                    <a:off x="4608" y="1152"/>
                                    <a:ext cx="1" cy="576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FFFF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5" name="Line 895"/>
                                <wps:cNvCnPr/>
                                <wps:spPr bwMode="auto">
                                  <a:xfrm>
                                    <a:off x="4896" y="1152"/>
                                    <a:ext cx="1" cy="576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FFFF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" name="Line 896"/>
                                <wps:cNvCnPr/>
                                <wps:spPr bwMode="auto">
                                  <a:xfrm>
                                    <a:off x="5184" y="1152"/>
                                    <a:ext cx="1" cy="576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FFFF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7" name="Line 897"/>
                                <wps:cNvCnPr/>
                                <wps:spPr bwMode="auto">
                                  <a:xfrm>
                                    <a:off x="5472" y="1152"/>
                                    <a:ext cx="1" cy="576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00FFFF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8" name="Line 898"/>
                                <wps:cNvCnPr/>
                                <wps:spPr bwMode="auto">
                                  <a:xfrm>
                                    <a:off x="5760" y="1152"/>
                                    <a:ext cx="1" cy="576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FFFF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9" name="Line 899"/>
                                <wps:cNvCnPr/>
                                <wps:spPr bwMode="auto">
                                  <a:xfrm>
                                    <a:off x="6048" y="1152"/>
                                    <a:ext cx="1" cy="576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FFFF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0" name="Line 900"/>
                                <wps:cNvCnPr/>
                                <wps:spPr bwMode="auto">
                                  <a:xfrm>
                                    <a:off x="6336" y="1152"/>
                                    <a:ext cx="1" cy="576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FFFF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1" name="Line 901"/>
                                <wps:cNvCnPr/>
                                <wps:spPr bwMode="auto">
                                  <a:xfrm>
                                    <a:off x="6624" y="1152"/>
                                    <a:ext cx="1" cy="576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FFFF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2" name="Line 902"/>
                                <wps:cNvCnPr/>
                                <wps:spPr bwMode="auto">
                                  <a:xfrm>
                                    <a:off x="6912" y="1152"/>
                                    <a:ext cx="1" cy="576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00FFFF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3" name="Line 903"/>
                                <wps:cNvCnPr/>
                                <wps:spPr bwMode="auto">
                                  <a:xfrm>
                                    <a:off x="7200" y="1152"/>
                                    <a:ext cx="1" cy="576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FFFF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4" name="Line 904"/>
                                <wps:cNvCnPr/>
                                <wps:spPr bwMode="auto">
                                  <a:xfrm>
                                    <a:off x="7488" y="1152"/>
                                    <a:ext cx="1" cy="576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FFFF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5" name="Line 905"/>
                                <wps:cNvCnPr/>
                                <wps:spPr bwMode="auto">
                                  <a:xfrm>
                                    <a:off x="7776" y="1152"/>
                                    <a:ext cx="1" cy="576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FFFF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6" name="Line 906"/>
                                <wps:cNvCnPr/>
                                <wps:spPr bwMode="auto">
                                  <a:xfrm>
                                    <a:off x="8064" y="1152"/>
                                    <a:ext cx="1" cy="576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FFFF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7" name="Line 907"/>
                                <wps:cNvCnPr/>
                                <wps:spPr bwMode="auto">
                                  <a:xfrm>
                                    <a:off x="8352" y="1152"/>
                                    <a:ext cx="1" cy="576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00FFFF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8" name="Line 908"/>
                                <wps:cNvCnPr/>
                                <wps:spPr bwMode="auto">
                                  <a:xfrm>
                                    <a:off x="8640" y="1152"/>
                                    <a:ext cx="1" cy="576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FFFF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9" name="Line 909"/>
                                <wps:cNvCnPr/>
                                <wps:spPr bwMode="auto">
                                  <a:xfrm>
                                    <a:off x="8928" y="1152"/>
                                    <a:ext cx="1" cy="576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FFFF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0" name="Line 910"/>
                                <wps:cNvCnPr/>
                                <wps:spPr bwMode="auto">
                                  <a:xfrm>
                                    <a:off x="9216" y="1152"/>
                                    <a:ext cx="1" cy="576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FFFF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1" name="Line 911"/>
                                <wps:cNvCnPr/>
                                <wps:spPr bwMode="auto">
                                  <a:xfrm>
                                    <a:off x="9504" y="1152"/>
                                    <a:ext cx="1" cy="576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FFFF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2" name="Line 912"/>
                                <wps:cNvCnPr/>
                                <wps:spPr bwMode="auto">
                                  <a:xfrm>
                                    <a:off x="9792" y="1152"/>
                                    <a:ext cx="1" cy="576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00FFFF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3" name="Line 913"/>
                                <wps:cNvCnPr/>
                                <wps:spPr bwMode="auto">
                                  <a:xfrm>
                                    <a:off x="1152" y="2304"/>
                                    <a:ext cx="1008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FFFF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4" name="Line 914"/>
                                <wps:cNvCnPr/>
                                <wps:spPr bwMode="auto">
                                  <a:xfrm>
                                    <a:off x="1152" y="2016"/>
                                    <a:ext cx="1008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FFFF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5" name="Line 915"/>
                                <wps:cNvCnPr/>
                                <wps:spPr bwMode="auto">
                                  <a:xfrm>
                                    <a:off x="1152" y="1728"/>
                                    <a:ext cx="1008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FFFF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6" name="Line 916"/>
                                <wps:cNvCnPr/>
                                <wps:spPr bwMode="auto">
                                  <a:xfrm>
                                    <a:off x="1152" y="1440"/>
                                    <a:ext cx="1008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FFFF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7" name="Line 917"/>
                                <wps:cNvCnPr/>
                                <wps:spPr bwMode="auto">
                                  <a:xfrm>
                                    <a:off x="1152" y="1152"/>
                                    <a:ext cx="1008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00FFFF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8" name="Line 918"/>
                                <wps:cNvCnPr/>
                                <wps:spPr bwMode="auto">
                                  <a:xfrm flipV="1">
                                    <a:off x="10080" y="1152"/>
                                    <a:ext cx="1" cy="576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FFFF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9" name="Line 919"/>
                                <wps:cNvCnPr/>
                                <wps:spPr bwMode="auto">
                                  <a:xfrm>
                                    <a:off x="10368" y="1152"/>
                                    <a:ext cx="1" cy="576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FFFF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0" name="Line 920"/>
                                <wps:cNvCnPr/>
                                <wps:spPr bwMode="auto">
                                  <a:xfrm flipV="1">
                                    <a:off x="10656" y="1152"/>
                                    <a:ext cx="1" cy="576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FFFF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1" name="Line 921"/>
                                <wps:cNvCnPr/>
                                <wps:spPr bwMode="auto">
                                  <a:xfrm>
                                    <a:off x="10944" y="1152"/>
                                    <a:ext cx="1" cy="576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FFFF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2" name="Line 922"/>
                                <wps:cNvCnPr/>
                                <wps:spPr bwMode="auto">
                                  <a:xfrm>
                                    <a:off x="11232" y="1152"/>
                                    <a:ext cx="1" cy="576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00FFFF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83" name="Text Box 9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40" y="5212"/>
                                  <a:ext cx="1440" cy="72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C0BDF" w:rsidRDefault="008C0BDF" w:rsidP="00C97D0E">
                                    <w:pPr>
                                      <w:tabs>
                                        <w:tab w:val="left" w:pos="1332"/>
                                      </w:tabs>
                                    </w:pPr>
                                    <w:r>
                                      <w:t>sin</w:t>
                                    </w:r>
                                    <w:r w:rsidRPr="00314375">
                                      <w:rPr>
                                        <w:rFonts w:ascii="Symbol" w:hAnsi="Symbol"/>
                                      </w:rPr>
                                      <w:t>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  <w:p w:rsidR="008C0BDF" w:rsidRDefault="008C0BDF" w:rsidP="00C97D0E">
                                    <w:pPr>
                                      <w:tabs>
                                        <w:tab w:val="left" w:pos="1332"/>
                                      </w:tabs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4" name="Text Box 9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300" y="3592"/>
                                  <a:ext cx="1645" cy="43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C0BDF" w:rsidRPr="00314375" w:rsidRDefault="008C0BDF" w:rsidP="00C97D0E">
                                    <w:pPr>
                                      <w:tabs>
                                        <w:tab w:val="left" w:pos="1332"/>
                                      </w:tabs>
                                    </w:pPr>
                                    <w:r>
                                      <w:t>sin</w:t>
                                    </w:r>
                                    <w:r w:rsidRPr="00314375">
                                      <w:rPr>
                                        <w:rFonts w:ascii="Symbol" w:hAnsi="Symbol"/>
                                      </w:rPr>
                                      <w:t>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1</w:t>
                                    </w:r>
                                    <w:r>
                                      <w:t xml:space="preserve"> </w:t>
                                    </w:r>
                                    <w:proofErr w:type="spellStart"/>
                                    <w:r>
                                      <w:t>Vs</w:t>
                                    </w:r>
                                    <w:proofErr w:type="spellEnd"/>
                                    <w:r>
                                      <w:t xml:space="preserve"> sin</w:t>
                                    </w:r>
                                    <w:r w:rsidRPr="00314375">
                                      <w:rPr>
                                        <w:rFonts w:ascii="Symbol" w:hAnsi="Symbol"/>
                                      </w:rPr>
                                      <w:t>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2</w:t>
                                    </w:r>
                                    <w:r>
                                      <w:t xml:space="preserve">  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5" name="Text Box 9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060" y="3960"/>
                                  <a:ext cx="720" cy="45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C0BDF" w:rsidRDefault="008C0BDF" w:rsidP="00C97D0E">
                                    <w:r>
                                      <w:t>1.00</w:t>
                                    </w:r>
                                  </w:p>
                                  <w:p w:rsidR="008C0BDF" w:rsidRDefault="008C0BDF" w:rsidP="00C97D0E"/>
                                  <w:p w:rsidR="008C0BDF" w:rsidRDefault="008C0BDF" w:rsidP="00C97D0E"/>
                                  <w:p w:rsidR="008C0BDF" w:rsidRDefault="008C0BDF" w:rsidP="00C97D0E">
                                    <w:r>
                                      <w:t>0.75</w:t>
                                    </w:r>
                                  </w:p>
                                  <w:p w:rsidR="008C0BDF" w:rsidRDefault="008C0BDF" w:rsidP="00C97D0E"/>
                                  <w:p w:rsidR="008C0BDF" w:rsidRDefault="008C0BDF" w:rsidP="00C97D0E"/>
                                  <w:p w:rsidR="008C0BDF" w:rsidRDefault="008C0BDF" w:rsidP="00C97D0E"/>
                                  <w:p w:rsidR="008C0BDF" w:rsidRDefault="008C0BDF" w:rsidP="00C97D0E">
                                    <w:r>
                                      <w:t>0.50</w:t>
                                    </w:r>
                                  </w:p>
                                  <w:p w:rsidR="008C0BDF" w:rsidRDefault="008C0BDF" w:rsidP="00C97D0E"/>
                                  <w:p w:rsidR="008C0BDF" w:rsidRDefault="008C0BDF" w:rsidP="00C97D0E"/>
                                  <w:p w:rsidR="008C0BDF" w:rsidRDefault="008C0BDF" w:rsidP="00C97D0E"/>
                                  <w:p w:rsidR="008C0BDF" w:rsidRDefault="008C0BDF" w:rsidP="00C97D0E">
                                    <w:r>
                                      <w:t>0.25</w:t>
                                    </w:r>
                                  </w:p>
                                  <w:p w:rsidR="008C0BDF" w:rsidRDefault="008C0BDF" w:rsidP="00C97D0E"/>
                                  <w:p w:rsidR="008C0BDF" w:rsidRDefault="008C0BDF" w:rsidP="00C97D0E"/>
                                  <w:p w:rsidR="008C0BDF" w:rsidRDefault="008C0BDF" w:rsidP="00C97D0E"/>
                                  <w:p w:rsidR="008C0BDF" w:rsidRDefault="008C0BDF" w:rsidP="00C97D0E">
                                    <w: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86" name="Text Box 9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349" y="8636"/>
                                <a:ext cx="5532" cy="72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C0BDF" w:rsidRDefault="008C0BDF" w:rsidP="00C97D0E">
                                  <w:r>
                                    <w:t>0                 0.25            0.50           0.75          1.00</w:t>
                                  </w:r>
                                </w:p>
                                <w:p w:rsidR="008C0BDF" w:rsidRDefault="008C0BDF" w:rsidP="00C97D0E">
                                  <w:pPr>
                                    <w:jc w:val="center"/>
                                  </w:pPr>
                                  <w:r>
                                    <w:t>sin</w:t>
                                  </w:r>
                                  <w:r w:rsidRPr="00314375">
                                    <w:rPr>
                                      <w:rFonts w:ascii="Symbol" w:hAnsi="Symbol"/>
                                    </w:rPr>
                                    <w:t>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87" name="Text Box 9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94" y="8280"/>
                              <a:ext cx="513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C0BDF" w:rsidRDefault="008C0BDF" w:rsidP="00C97D0E">
                                <w:r>
                                  <w:t>•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8" name="Text Box 9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36" y="7560"/>
                              <a:ext cx="513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C0BDF" w:rsidRDefault="008C0BDF" w:rsidP="00C97D0E">
                                <w:r>
                                  <w:t xml:space="preserve"> •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9" name="Text Box 9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97" y="6840"/>
                              <a:ext cx="57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C0BDF" w:rsidRDefault="008C0BDF" w:rsidP="00C97D0E">
                                <w:r>
                                  <w:t xml:space="preserve">   •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" name="Text Box 9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91" y="6120"/>
                              <a:ext cx="513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C0BDF" w:rsidRDefault="008C0BDF" w:rsidP="00C97D0E">
                                <w:r>
                                  <w:t xml:space="preserve">  •</w:t>
                                </w:r>
                              </w:p>
                            </w:txbxContent>
                          </wps:txbx>
                          <wps:bodyPr rot="0" vert="horz" wrap="square" lIns="91440" tIns="54864" rIns="91440" bIns="45720" anchor="t" anchorCtr="0" upright="1">
                            <a:noAutofit/>
                          </wps:bodyPr>
                        </wps:wsp>
                        <wps:wsp>
                          <wps:cNvPr id="91" name="Text Box 9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90" y="5580"/>
                              <a:ext cx="513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C0BDF" w:rsidRDefault="008C0BDF" w:rsidP="00C97D0E">
                                <w:r>
                                  <w:t xml:space="preserve"> •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" name="Text Box 9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32" y="5040"/>
                              <a:ext cx="513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C0BDF" w:rsidRDefault="008C0BDF" w:rsidP="00C97D0E">
                                <w:r>
                                  <w:t xml:space="preserve"> •</w:t>
                                </w:r>
                              </w:p>
                            </w:txbxContent>
                          </wps:txbx>
                          <wps:bodyPr rot="0" vert="horz" wrap="square" lIns="91440" tIns="0" rIns="91440" bIns="45720" anchor="t" anchorCtr="0" upright="1">
                            <a:noAutofit/>
                          </wps:bodyPr>
                        </wps:wsp>
                        <wps:wsp>
                          <wps:cNvPr id="93" name="Text Box 9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17" y="4500"/>
                              <a:ext cx="513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C0BDF" w:rsidRDefault="008C0BDF" w:rsidP="00C97D0E">
                                <w:r>
                                  <w:t>•</w:t>
                                </w:r>
                              </w:p>
                            </w:txbxContent>
                          </wps:txbx>
                          <wps:bodyPr rot="0" vert="horz" wrap="square" lIns="91440" tIns="91440" rIns="91440" bIns="0" anchor="t" anchorCtr="0" upright="1">
                            <a:noAutofit/>
                          </wps:bodyPr>
                        </wps:wsp>
                      </wpg:grpSp>
                      <wps:wsp>
                        <wps:cNvPr id="94" name="Line 934"/>
                        <wps:cNvCnPr/>
                        <wps:spPr bwMode="auto">
                          <a:xfrm>
                            <a:off x="3036" y="8280"/>
                            <a:ext cx="188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" name="Line 935"/>
                        <wps:cNvCnPr/>
                        <wps:spPr bwMode="auto">
                          <a:xfrm flipV="1">
                            <a:off x="4974" y="5040"/>
                            <a:ext cx="0" cy="32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" name="Text Box 936"/>
                        <wps:cNvSpPr txBox="1">
                          <a:spLocks noChangeArrowheads="1"/>
                        </wps:cNvSpPr>
                        <wps:spPr bwMode="auto">
                          <a:xfrm>
                            <a:off x="5031" y="6300"/>
                            <a:ext cx="798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BDF" w:rsidRDefault="008C0BDF" w:rsidP="00C97D0E">
                              <w:r>
                                <w:t>0.7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" name="Text Box 937"/>
                        <wps:cNvSpPr txBox="1">
                          <a:spLocks noChangeArrowheads="1"/>
                        </wps:cNvSpPr>
                        <wps:spPr bwMode="auto">
                          <a:xfrm>
                            <a:off x="3720" y="7920"/>
                            <a:ext cx="798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BDF" w:rsidRDefault="008C0BDF" w:rsidP="00C97D0E">
                              <w:r>
                                <w:t>0.4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" name="Line 861"/>
                        <wps:cNvCnPr/>
                        <wps:spPr bwMode="auto">
                          <a:xfrm flipV="1">
                            <a:off x="2922" y="4320"/>
                            <a:ext cx="2508" cy="41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46" o:spid="_x0000_s1225" style="position:absolute;margin-left:0;margin-top:13.6pt;width:441pt;height:279pt;z-index:251668480" coordorigin="1440,3780" coordsize="8820,55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">
                <v:shape id="Text Box 853" o:spid="_x0000_s1226" type="#_x0000_t202" style="position:absolute;left:1668;top:4680;width:605;height:4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<v:textbox>
                    <w:txbxContent>
                      <w:p w:rsidR="008C0BDF" w:rsidRDefault="008C0BDF" w:rsidP="00C97D0E">
                        <w:pPr>
                          <w:jc w:val="right"/>
                        </w:pPr>
                        <w:r>
                          <w:rPr>
                            <w:noProof/>
                            <w:lang w:val="en-CA" w:eastAsia="en-CA"/>
                          </w:rPr>
                          <w:drawing>
                            <wp:inline distT="0" distB="0" distL="0" distR="0">
                              <wp:extent cx="171450" cy="161925"/>
                              <wp:effectExtent l="0" t="0" r="0" b="9525"/>
                              <wp:docPr id="10" name="Picture 10" descr="checkmark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0" descr="checkmark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80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71450" cy="1619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858" o:spid="_x0000_s1227" type="#_x0000_t202" style="position:absolute;left:7026;top:3780;width:605;height:4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<v:textbox>
                    <w:txbxContent>
                      <w:p w:rsidR="008C0BDF" w:rsidRDefault="008C0BDF" w:rsidP="00C97D0E">
                        <w:pPr>
                          <w:jc w:val="right"/>
                        </w:pPr>
                        <w:r>
                          <w:rPr>
                            <w:noProof/>
                            <w:lang w:val="en-CA" w:eastAsia="en-CA"/>
                          </w:rPr>
                          <w:drawing>
                            <wp:inline distT="0" distB="0" distL="0" distR="0">
                              <wp:extent cx="171450" cy="161925"/>
                              <wp:effectExtent l="0" t="0" r="0" b="9525"/>
                              <wp:docPr id="4" name="Picture 4" descr="checkmark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" descr="checkmark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80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71450" cy="1619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939" o:spid="_x0000_s1228" type="#_x0000_t202" style="position:absolute;left:6399;top:8820;width:605;height:4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<v:textbox>
                    <w:txbxContent>
                      <w:p w:rsidR="008C0BDF" w:rsidRDefault="008C0BDF" w:rsidP="00C97D0E">
                        <w:pPr>
                          <w:jc w:val="right"/>
                        </w:pPr>
                        <w:r>
                          <w:rPr>
                            <w:noProof/>
                            <w:lang w:val="en-CA" w:eastAsia="en-CA"/>
                          </w:rPr>
                          <w:drawing>
                            <wp:inline distT="0" distB="0" distL="0" distR="0">
                              <wp:extent cx="171450" cy="161925"/>
                              <wp:effectExtent l="0" t="0" r="0" b="9525"/>
                              <wp:docPr id="14" name="Picture 14" descr="checkmark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4" descr="checkmark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80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71450" cy="1619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942" o:spid="_x0000_s1229" type="#_x0000_t202" style="position:absolute;left:5601;top:5940;width:605;height:4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<v:textbox>
                    <w:txbxContent>
                      <w:p w:rsidR="008C0BDF" w:rsidRDefault="008C0BDF" w:rsidP="00C97D0E">
                        <w:pPr>
                          <w:jc w:val="right"/>
                        </w:pPr>
                        <w:r>
                          <w:rPr>
                            <w:noProof/>
                            <w:lang w:val="en-CA" w:eastAsia="en-CA"/>
                          </w:rPr>
                          <w:drawing>
                            <wp:inline distT="0" distB="0" distL="0" distR="0">
                              <wp:extent cx="171450" cy="161925"/>
                              <wp:effectExtent l="0" t="0" r="0" b="9525"/>
                              <wp:docPr id="9" name="Picture 9" descr="checkmark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9" descr="checkmark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80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71450" cy="1619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943" o:spid="_x0000_s1230" type="#_x0000_t202" style="position:absolute;left:3663;top:5760;width:605;height:4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<v:textbox>
                    <w:txbxContent>
                      <w:p w:rsidR="008C0BDF" w:rsidRDefault="008C0BDF" w:rsidP="00C97D0E">
                        <w:pPr>
                          <w:jc w:val="right"/>
                        </w:pPr>
                        <w:r>
                          <w:rPr>
                            <w:noProof/>
                            <w:lang w:val="en-CA" w:eastAsia="en-CA"/>
                          </w:rPr>
                          <w:drawing>
                            <wp:inline distT="0" distB="0" distL="0" distR="0">
                              <wp:extent cx="171450" cy="161925"/>
                              <wp:effectExtent l="0" t="0" r="0" b="9525"/>
                              <wp:docPr id="16" name="Picture 16" descr="checkmark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6" descr="checkmark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80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71450" cy="1619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944" o:spid="_x0000_s1231" type="#_x0000_t202" style="position:absolute;left:4005;top:7560;width:605;height:4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<v:textbox>
                    <w:txbxContent>
                      <w:p w:rsidR="008C0BDF" w:rsidRDefault="008C0BDF" w:rsidP="00C97D0E">
                        <w:pPr>
                          <w:jc w:val="right"/>
                        </w:pPr>
                        <w:r>
                          <w:rPr>
                            <w:noProof/>
                            <w:lang w:val="en-CA" w:eastAsia="en-CA"/>
                          </w:rPr>
                          <w:drawing>
                            <wp:inline distT="0" distB="0" distL="0" distR="0">
                              <wp:extent cx="171450" cy="161925"/>
                              <wp:effectExtent l="0" t="0" r="0" b="9525"/>
                              <wp:docPr id="15" name="Picture 15" descr="checkmark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5" descr="checkmark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80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71450" cy="1619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group id="Group 945" o:spid="_x0000_s1232" style="position:absolute;left:1440;top:3780;width:8820;height:5580" coordorigin="1440,3780" coordsize="8820,55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<v:group id="Group 863" o:spid="_x0000_s1233" style="position:absolute;left:1440;top:3780;width:8820;height:5580" coordorigin="1269,3780" coordsize="8820,55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  <v:group id="Group 864" o:spid="_x0000_s1234" style="position:absolute;left:1269;top:3780;width:8820;height:4868" coordorigin="2340,3592" coordsize="8820,48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    <v:group id="Group 865" o:spid="_x0000_s1235" style="position:absolute;left:3780;top:4047;width:7380;height:4273" coordorigin="1152,1152" coordsize="10081,57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      <v:line id="Line 866" o:spid="_x0000_s1236" style="position:absolute;visibility:visible;mso-wrap-style:square" from="1152,2592" to="11233,25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8XLC8MAAADbAAAADwAAAGRycy9kb3ducmV2LnhtbESPQWvCQBSE7wX/w/IEL8VskoOUmFVK&#10;QVAUSo3eH9nXJDX7NmRXXfvru4VCj8PMfMOU62B6caPRdZYVZEkKgri2uuNGwanazF9AOI+ssbdM&#10;Ch7kYL2aPJVYaHvnD7odfSMihF2BClrvh0JKV7dk0CV2II7epx0N+ijHRuoR7xFuepmn6UIa7Dgu&#10;tDjQW0v15Xg1CkwIu++9qbLs65y/V4dnOl8sKTWbhtclCE/B/4f/2lutIF/A75f4A+Tq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fFywvDAAAA2wAAAA8AAAAAAAAAAAAA&#10;AAAAoQIAAGRycy9kb3ducmV2LnhtbFBLBQYAAAAABAAEAPkAAACRAwAAAAA=&#10;" strokecolor="aqua" strokeweight="2pt">
                          <v:stroke startarrowwidth="narrow" startarrowlength="short" endarrowwidth="narrow" endarrowlength="short"/>
                        </v:line>
                        <v:line id="Line 867" o:spid="_x0000_s1237" style="position:absolute;visibility:visible;mso-wrap-style:square" from="1152,2880" to="11233,28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TQLcIAAADbAAAADwAAAGRycy9kb3ducmV2LnhtbESPQYvCMBSE7wv+h/CEva2pHlzpGkUE&#10;Udi9rPoD3javTbF5KU1s2n+/EQSPw8x8w6y3g21ET52vHSuYzzIQxIXTNVcKrpfDxwqED8gaG8ek&#10;YCQP283kbY25dpF/qT+HSiQI+xwVmBDaXEpfGLLoZ64lTl7pOoshya6SusOY4LaRiyxbSos1pwWD&#10;Le0NFbfz3SqIy9NPfR3Lb/8XL2Nrjv1wj6VS79Nh9wUi0BBe4Wf7pBUsPuHxJf0Auf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aTQLcIAAADbAAAADwAAAAAAAAAAAAAA&#10;AAChAgAAZHJzL2Rvd25yZXYueG1sUEsFBgAAAAAEAAQA+QAAAJADAAAAAA==&#10;" strokecolor="aqua" strokeweight=".5pt">
                          <v:stroke startarrowwidth="narrow" startarrowlength="short" endarrowwidth="narrow" endarrowlength="short"/>
                        </v:line>
                        <v:line id="Line 868" o:spid="_x0000_s1238" style="position:absolute;visibility:visible;mso-wrap-style:square" from="1152,3167" to="11233,31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tEX74AAADbAAAADwAAAGRycy9kb3ducmV2LnhtbERPy4rCMBTdC/5DuII7TXUhQ8coIojC&#10;uPHxAXea26bY3JQmNu3fTxbCLA/nvd0PthE9db52rGC1zEAQF07XXCl4Pk6LLxA+IGtsHJOCkTzs&#10;d9PJFnPtIt+ov4dKpBD2OSowIbS5lL4wZNEvXUucuNJ1FkOCXSV1hzGF20aus2wjLdacGgy2dDRU&#10;vO5vqyBuLtf6OZY//jc+xtac++EdS6Xms+HwDSLQEP7FH/dFK1inselL+gFy9w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AO0RfvgAAANsAAAAPAAAAAAAAAAAAAAAAAKEC&#10;AABkcnMvZG93bnJldi54bWxQSwUGAAAAAAQABAD5AAAAjAMAAAAA&#10;" strokecolor="aqua" strokeweight=".5pt">
                          <v:stroke startarrowwidth="narrow" startarrowlength="short" endarrowwidth="narrow" endarrowlength="short"/>
                        </v:line>
                        <v:line id="Line 869" o:spid="_x0000_s1239" style="position:absolute;visibility:visible;mso-wrap-style:square" from="1152,3456" to="11233,34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3fhxMIAAADbAAAADwAAAGRycy9kb3ducmV2LnhtbESPQYvCMBSE7wv+h/CEva2pHmTtGkUE&#10;Udi9rPoD3javTbF5KU1s2n+/EQSPw8x8w6y3g21ET52vHSuYzzIQxIXTNVcKrpfDxycIH5A1No5J&#10;wUgetpvJ2xpz7SL/Un8OlUgQ9jkqMCG0uZS+MGTRz1xLnLzSdRZDkl0ldYcxwW0jF1m2lBZrTgsG&#10;W9obKm7nu1UQl6ef+jqW3/4vXsbWHPvhHkul3qfD7gtEoCG8ws/2SStYrODxJf0Auf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3fhxMIAAADbAAAADwAAAAAAAAAAAAAA&#10;AAChAgAAZHJzL2Rvd25yZXYueG1sUEsFBgAAAAAEAAQA+QAAAJADAAAAAA==&#10;" strokecolor="aqua" strokeweight=".5pt">
                          <v:stroke startarrowwidth="narrow" startarrowlength="short" endarrowwidth="narrow" endarrowlength="short"/>
                        </v:line>
                        <v:line id="Line 870" o:spid="_x0000_s1240" style="position:absolute;visibility:visible;mso-wrap-style:square" from="1152,3744" to="11233,37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5TehL8AAADbAAAADwAAAGRycy9kb3ducmV2LnhtbERPzYrCMBC+C75DGMGbpq4gS9coIojC&#10;eln1AWabaVNsJqWJTfv25rCwx4/vf7sfbCN66nztWMFqmYEgLpyuuVLwuJ8WnyB8QNbYOCYFI3nY&#10;76aTLebaRf6h/hYqkULY56jAhNDmUvrCkEW/dC1x4krXWQwJdpXUHcYUbhv5kWUbabHm1GCwpaOh&#10;4nl7WQVxc7nWj7H89r/xPrbm3A+vWCo1nw2HLxCBhvAv/nNftIJ1Wp++pB8gd2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u5TehL8AAADbAAAADwAAAAAAAAAAAAAAAACh&#10;AgAAZHJzL2Rvd25yZXYueG1sUEsFBgAAAAAEAAQA+QAAAI0DAAAAAA==&#10;" strokecolor="aqua" strokeweight=".5pt">
                          <v:stroke startarrowwidth="narrow" startarrowlength="short" endarrowwidth="narrow" endarrowlength="short"/>
                        </v:line>
                        <v:line id="Line 871" o:spid="_x0000_s1241" style="position:absolute;visibility:visible;mso-wrap-style:square" from="1152,4032" to="11233,40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fXFosQAAADbAAAADwAAAGRycy9kb3ducmV2LnhtbESPQWvCQBSE74X+h+UVeil1EwtFUjeh&#10;FASlBakx90f2mUSzb0N21W1/vSsIHoeZ+YaZF8H04kSj6ywrSCcJCOLa6o4bBdty8ToD4Tyyxt4y&#10;KfgjB0X++DDHTNsz/9Jp4xsRIewyVNB6P2RSurolg25iB+Lo7exo0Ec5NlKPeI5w08tpkrxLgx3H&#10;hRYH+mqpPmyORoEJYfX/bco03VfTdfnzQtXBklLPT+HzA4Sn4O/hW3upFbylcP0Sf4DM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99cWixAAAANsAAAAPAAAAAAAAAAAA&#10;AAAAAKECAABkcnMvZG93bnJldi54bWxQSwUGAAAAAAQABAD5AAAAkgMAAAAA&#10;" strokecolor="aqua" strokeweight="2pt">
                          <v:stroke startarrowwidth="narrow" startarrowlength="short" endarrowwidth="narrow" endarrowlength="short"/>
                        </v:line>
                        <v:line id="Line 872" o:spid="_x0000_s1242" style="position:absolute;visibility:visible;mso-wrap-style:square" from="1152,4320" to="11233,43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rlaMMAAADbAAAADwAAAGRycy9kb3ducmV2LnhtbESPwWrDMBBE74X8g9hAb43cFEJxIptS&#10;CAm0lyb+gI21tkytlbEUy/77qlDocZiZN8yhnG0vJhp951jB8yYDQVw73XGroLoen15B+ICssXdM&#10;ChbyUBarhwPm2kX+oukSWpEg7HNUYEIYcil9bcii37iBOHmNGy2GJMdW6hFjgttebrNsJy12nBYM&#10;DvRuqP6+3K2CuDt/dtXSfPhbvC6DOU3zPTZKPa7ntz2IQHP4D/+1z1rByxZ+v6QfII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QK5WjDAAAA2wAAAA8AAAAAAAAAAAAA&#10;AAAAoQIAAGRycy9kb3ducmV2LnhtbFBLBQYAAAAABAAEAPkAAACRAwAAAAA=&#10;" strokecolor="aqua" strokeweight=".5pt">
                          <v:stroke startarrowwidth="narrow" startarrowlength="short" endarrowwidth="narrow" endarrowlength="short"/>
                        </v:line>
                        <v:line id="Line 873" o:spid="_x0000_s1243" style="position:absolute;visibility:visible;mso-wrap-style:square" from="1152,4608" to="11233,46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0ZA88MAAADbAAAADwAAAGRycy9kb3ducmV2LnhtbESPwWrDMBBE74X8g9hAb43cBkJxIptS&#10;CAm0lyb+gI21tkytlbEUy/77qlDocZiZN8yhnG0vJhp951jB8yYDQVw73XGroLoen15B+ICssXdM&#10;ChbyUBarhwPm2kX+oukSWpEg7HNUYEIYcil9bcii37iBOHmNGy2GJMdW6hFjgttevmTZTlrsOC0Y&#10;HOjdUP19uVsFcXf+7Kql+fC3eF0Gc5rme2yUelzPb3sQgebwH/5rn7WC7RZ+v6QfII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tGQPPDAAAA2wAAAA8AAAAAAAAAAAAA&#10;AAAAoQIAAGRycy9kb3ducmV2LnhtbFBLBQYAAAAABAAEAPkAAACRAwAAAAA=&#10;" strokecolor="aqua" strokeweight=".5pt">
                          <v:stroke startarrowwidth="narrow" startarrowlength="short" endarrowwidth="narrow" endarrowlength="short"/>
                        </v:line>
                        <v:line id="Line 874" o:spid="_x0000_s1244" style="position:absolute;visibility:visible;mso-wrap-style:square" from="1152,4896" to="11233,48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/Yh8MAAADbAAAADwAAAGRycy9kb3ducmV2LnhtbESP3YrCMBSE7wXfIRxh7zTdH0S6RlkE&#10;WWG98ecBjs1pU7Y5KU1s2rffCAteDjPzDbPeDrYRPXW+dqzgdZGBIC6crrlScL3s5ysQPiBrbByT&#10;gpE8bDfTyRpz7SKfqD+HSiQI+xwVmBDaXEpfGLLoF64lTl7pOoshya6SusOY4LaRb1m2lBZrTgsG&#10;W9oZKn7Pd6sgLg/H+jqWP/4WL2NrvvvhHkulXmbD1yeIQEN4hv/bB63g/QMeX9IPkJ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Sv2IfDAAAA2wAAAA8AAAAAAAAAAAAA&#10;AAAAoQIAAGRycy9kb3ducmV2LnhtbFBLBQYAAAAABAAEAPkAAACRAwAAAAA=&#10;" strokecolor="aqua" strokeweight=".5pt">
                          <v:stroke startarrowwidth="narrow" startarrowlength="short" endarrowwidth="narrow" endarrowlength="short"/>
                        </v:line>
                        <v:line id="Line 875" o:spid="_x0000_s1245" style="position:absolute;visibility:visible;mso-wrap-style:square" from="1152,5184" to="11233,5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+N9HMMAAADbAAAADwAAAGRycy9kb3ducmV2LnhtbESPzWrDMBCE74G8g9hAb4nclobgRgkl&#10;EBpoLvl5gI21tkytlbEUy377KlDIcZiZb5j1drCN6KnztWMFr4sMBHHhdM2VgutlP1+B8AFZY+OY&#10;FIzkYbuZTtaYaxf5RP05VCJB2OeowITQ5lL6wpBFv3AtcfJK11kMSXaV1B3GBLeNfMuypbRYc1ow&#10;2NLOUPF7vlsFcXk41tex/PG3eBlb890P91gq9TIbvj5BBBrCM/zfPmgF7x/w+JJ+gN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vjfRzDAAAA2wAAAA8AAAAAAAAAAAAA&#10;AAAAoQIAAGRycy9kb3ducmV2LnhtbFBLBQYAAAAABAAEAPkAAACRAwAAAAA=&#10;" strokecolor="aqua" strokeweight=".5pt">
                          <v:stroke startarrowwidth="narrow" startarrowlength="short" endarrowwidth="narrow" endarrowlength="short"/>
                        </v:line>
                        <v:line id="Line 876" o:spid="_x0000_s1246" style="position:absolute;visibility:visible;mso-wrap-style:square" from="1152,5471" to="11233,54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xd1sQAAADbAAAADwAAAGRycy9kb3ducmV2LnhtbESPQWvCQBSE70L/w/IKXqRuYkFKdBNK&#10;oaAoFE29P7LPJDX7NmRXXf313YLQ4zAz3zDLIphOXGhwrWUF6TQBQVxZ3XKt4Lv8fHkD4Tyyxs4y&#10;KbiRgyJ/Gi0x0/bKO7rsfS0ihF2GChrv+0xKVzVk0E1tTxy9ox0M+iiHWuoBrxFuOjlLkrk02HJc&#10;aLCnj4aq0/5sFJgQ1veNKdP05zD7KrcTOpwsKTV+Du8LEJ6C/w8/2iut4HUOf1/iD5D5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HF3WxAAAANsAAAAPAAAAAAAAAAAA&#10;AAAAAKECAABkcnMvZG93bnJldi54bWxQSwUGAAAAAAQABAD5AAAAkgMAAAAA&#10;" strokecolor="aqua" strokeweight="2pt">
                          <v:stroke startarrowwidth="narrow" startarrowlength="short" endarrowwidth="narrow" endarrowlength="short"/>
                        </v:line>
                        <v:line id="Line 877" o:spid="_x0000_s1247" style="position:absolute;visibility:visible;mso-wrap-style:square" from="1152,5759" to="11233,57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1G8MMAAADbAAAADwAAAGRycy9kb3ducmV2LnhtbESPUWvCMBSF3wf+h3CFvc10Dpx0RhmC&#10;KOjL1B9wbW6bsuamNLFp/70RBns8nHO+w1ltBtuInjpfO1bwPstAEBdO11wpuF52b0sQPiBrbByT&#10;gpE8bNaTlxXm2kX+of4cKpEg7HNUYEJocyl9Yciin7mWOHml6yyGJLtK6g5jgttGzrNsIS3WnBYM&#10;trQ1VPye71ZBXBxO9XUsj/4WL2Nr9v1wj6VSr9Ph+wtEoCH8h//aB63g4xOeX9IPkO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R9RvDDAAAA2wAAAA8AAAAAAAAAAAAA&#10;AAAAoQIAAGRycy9kb3ducmV2LnhtbFBLBQYAAAAABAAEAPkAAACRAwAAAAA=&#10;" strokecolor="aqua" strokeweight=".5pt">
                          <v:stroke startarrowwidth="narrow" startarrowlength="short" endarrowwidth="narrow" endarrowlength="short"/>
                        </v:line>
                        <v:line id="Line 878" o:spid="_x0000_s1248" style="position:absolute;visibility:visible;mso-wrap-style:square" from="1152,6048" to="11233,60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LSgr8AAADbAAAADwAAAGRycy9kb3ducmV2LnhtbERPzYrCMBC+C75DGMGbpq4gS9coIojC&#10;eln1AWabaVNsJqWJTfv25rCwx4/vf7sfbCN66nztWMFqmYEgLpyuuVLwuJ8WnyB8QNbYOCYFI3nY&#10;76aTLebaRf6h/hYqkULY56jAhNDmUvrCkEW/dC1x4krXWQwJdpXUHcYUbhv5kWUbabHm1GCwpaOh&#10;4nl7WQVxc7nWj7H89r/xPrbm3A+vWCo1nw2HLxCBhvAv/nNftIJ1Gpu+pB8gd2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ReLSgr8AAADbAAAADwAAAAAAAAAAAAAAAACh&#10;AgAAZHJzL2Rvd25yZXYueG1sUEsFBgAAAAAEAAQA+QAAAI0DAAAAAA==&#10;" strokecolor="aqua" strokeweight=".5pt">
                          <v:stroke startarrowwidth="narrow" startarrowlength="short" endarrowwidth="narrow" endarrowlength="short"/>
                        </v:line>
                        <v:line id="Line 879" o:spid="_x0000_s1249" style="position:absolute;visibility:visible;mso-wrap-style:square" from="1152,6336" to="11233,63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53GcMAAADbAAAADwAAAGRycy9kb3ducmV2LnhtbESPUWvCMBSF3wf+h3CFvc10DmR2RhmC&#10;KOjL1B9wbW6bsuamNLFp/70RBns8nHO+w1ltBtuInjpfO1bwPstAEBdO11wpuF52b58gfEDW2Dgm&#10;BSN52KwnLyvMtYv8Q/05VCJB2OeowITQ5lL6wpBFP3MtcfJK11kMSXaV1B3GBLeNnGfZQlqsOS0Y&#10;bGlrqPg9362CuDic6utYHv0tXsbW7PvhHkulXqfD9xeIQEP4D/+1D1rBxxKeX9IPkO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qudxnDAAAA2wAAAA8AAAAAAAAAAAAA&#10;AAAAoQIAAGRycy9kb3ducmV2LnhtbFBLBQYAAAAABAAEAPkAAACRAwAAAAA=&#10;" strokecolor="aqua" strokeweight=".5pt">
                          <v:stroke startarrowwidth="narrow" startarrowlength="short" endarrowwidth="narrow" endarrowlength="short"/>
                        </v:line>
                        <v:line id="Line 880" o:spid="_x0000_s1250" style="position:absolute;visibility:visible;mso-wrap-style:square" from="1152,6624" to="11233,66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5Kt+b8AAADbAAAADwAAAGRycy9kb3ducmV2LnhtbERPzYrCMBC+C75DGMGbpi4iS9coIojC&#10;eln1AWabaVNsJqWJTfv25rCwx4/vf7sfbCN66nztWMFqmYEgLpyuuVLwuJ8WnyB8QNbYOCYFI3nY&#10;76aTLebaRf6h/hYqkULY56jAhNDmUvrCkEW/dC1x4krXWQwJdpXUHcYUbhv5kWUbabHm1GCwpaOh&#10;4nl7WQVxc7nWj7H89r/xPrbm3A+vWCo1nw2HLxCBhvAv/nNftIJ1Wp++pB8gd2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45Kt+b8AAADbAAAADwAAAAAAAAAAAAAAAACh&#10;AgAAZHJzL2Rvd25yZXYueG1sUEsFBgAAAAAEAAQA+QAAAI0DAAAAAA==&#10;" strokecolor="aqua" strokeweight=".5pt">
                          <v:stroke startarrowwidth="narrow" startarrowlength="short" endarrowwidth="narrow" endarrowlength="short"/>
                        </v:line>
                        <v:line id="Line 881" o:spid="_x0000_s1251" style="position:absolute;visibility:visible;mso-wrap-style:square" from="1152,6911" to="1123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fO238QAAADbAAAADwAAAGRycy9kb3ducmV2LnhtbESPQWvCQBSE74X+h+UVeil1EylFUjeh&#10;FASlBakx90f2mUSzb0N21W1/vSsIHoeZ+YaZF8H04kSj6ywrSCcJCOLa6o4bBdty8ToD4Tyyxt4y&#10;KfgjB0X++DDHTNsz/9Jp4xsRIewyVNB6P2RSurolg25iB+Lo7exo0Ec5NlKPeI5w08tpkrxLgx3H&#10;hRYH+mqpPmyORoEJYfX/bco03VfTdfnzQtXBklLPT+HzA4Sn4O/hW3upFbylcP0Sf4DM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87bfxAAAANsAAAAPAAAAAAAAAAAA&#10;AAAAAKECAABkcnMvZG93bnJldi54bWxQSwUGAAAAAAQABAD5AAAAkgMAAAAA&#10;" strokecolor="aqua" strokeweight="2pt">
                          <v:stroke startarrowwidth="narrow" startarrowlength="short" endarrowwidth="narrow" endarrowlength="short"/>
                        </v:line>
                        <v:line id="Line 882" o:spid="_x0000_s1252" style="position:absolute;visibility:visible;mso-wrap-style:square" from="1152,1152" to="115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EoqMMAAADbAAAADwAAAGRycy9kb3ducmV2LnhtbESPQWvCQBSE74L/YXlCL1I3CUUkdRUR&#10;BKWFotH7I/uapGbfhuyq2/76riB4HGbmG2a+DKYVV+pdY1lBOklAEJdWN1wpOBab1xkI55E1tpZJ&#10;wS85WC6Ggznm2t54T9eDr0SEsMtRQe19l0vpypoMuontiKP3bXuDPsq+krrHW4SbVmZJMpUGG44L&#10;NXa0rqk8Hy5GgQlh9/dhijT9OWVfxeeYTmdLSr2MwuodhKfgn+FHe6sVvGVw/xJ/gFz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hKKjDAAAA2wAAAA8AAAAAAAAAAAAA&#10;AAAAoQIAAGRycy9kb3ducmV2LnhtbFBLBQYAAAAABAAEAPkAAACRAwAAAAA=&#10;" strokecolor="aqua" strokeweight="2pt">
                          <v:stroke startarrowwidth="narrow" startarrowlength="short" endarrowwidth="narrow" endarrowlength="short"/>
                        </v:line>
                        <v:line id="Line 883" o:spid="_x0000_s1253" style="position:absolute;visibility:visible;mso-wrap-style:square" from="1440,1152" to="1441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0AzjsMAAADbAAAADwAAAGRycy9kb3ducmV2LnhtbESP3YrCMBSE7wXfIRxh7zTdH0S6RlkE&#10;WWG98ecBjs1pU7Y5KU1s2rffCAteDjPzDbPeDrYRPXW+dqzgdZGBIC6crrlScL3s5ysQPiBrbByT&#10;gpE8bDfTyRpz7SKfqD+HSiQI+xwVmBDaXEpfGLLoF64lTl7pOoshya6SusOY4LaRb1m2lBZrTgsG&#10;W9oZKn7Pd6sgLg/H+jqWP/4WL2NrvvvhHkulXmbD1yeIQEN4hv/bB63g4x0eX9IPkJ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NAM47DAAAA2wAAAA8AAAAAAAAAAAAA&#10;AAAAoQIAAGRycy9kb3ducmV2LnhtbFBLBQYAAAAABAAEAPkAAACRAwAAAAA=&#10;" strokecolor="aqua" strokeweight=".5pt">
                          <v:stroke startarrowwidth="narrow" startarrowlength="short" endarrowwidth="narrow" endarrowlength="short"/>
                        </v:line>
                        <v:line id="Line 884" o:spid="_x0000_s1254" style="position:absolute;visibility:visible;mso-wrap-style:square" from="1728,1152" to="1729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mr+sMAAADbAAAADwAAAGRycy9kb3ducmV2LnhtbESPwWrDMBBE74X8g9hAb43cEkJxIptS&#10;CAm0lyb+gI21tkytlbEUy/77qlDocZiZN8yhnG0vJhp951jB8yYDQVw73XGroLoen15B+ICssXdM&#10;ChbyUBarhwPm2kX+oukSWpEg7HNUYEIYcil9bcii37iBOHmNGy2GJMdW6hFjgttevmTZTlrsOC0Y&#10;HOjdUP19uVsFcXf+7Kql+fC3eF0Gc5rme2yUelzPb3sQgebwH/5rn7WC7RZ+v6QfII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ypq/rDAAAA2wAAAA8AAAAAAAAAAAAA&#10;AAAAoQIAAGRycy9kb3ducmV2LnhtbFBLBQYAAAAABAAEAPkAAACRAwAAAAA=&#10;" strokecolor="aqua" strokeweight=".5pt">
                          <v:stroke startarrowwidth="narrow" startarrowlength="short" endarrowwidth="narrow" endarrowlength="short"/>
                        </v:line>
                        <v:line id="Line 885" o:spid="_x0000_s1255" style="position:absolute;visibility:visible;mso-wrap-style:square" from="2016,1152" to="2017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+UOYcMAAADbAAAADwAAAGRycy9kb3ducmV2LnhtbESPzWrDMBCE74G8g9hAb4nc0obgRgkl&#10;EBpoLvl5gI21tkytlbEUy377KlDIcZiZb5j1drCN6KnztWMFr4sMBHHhdM2VgutlP1+B8AFZY+OY&#10;FIzkYbuZTtaYaxf5RP05VCJB2OeowITQ5lL6wpBFv3AtcfJK11kMSXaV1B3GBLeNfMuypbRYc1ow&#10;2NLOUPF7vlsFcXk41tex/PG3eBlb890P91gq9TIbvj5BBBrCM/zfPmgF7x/w+JJ+gN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PlDmHDAAAA2wAAAA8AAAAAAAAAAAAA&#10;AAAAoQIAAGRycy9kb3ducmV2LnhtbFBLBQYAAAAABAAEAPkAAACRAwAAAAA=&#10;" strokecolor="aqua" strokeweight=".5pt">
                          <v:stroke startarrowwidth="narrow" startarrowlength="short" endarrowwidth="narrow" endarrowlength="short"/>
                        </v:line>
                        <v:line id="Line 886" o:spid="_x0000_s1256" style="position:absolute;visibility:visible;mso-wrap-style:square" from="2304,1152" to="2305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eQFsIAAADbAAAADwAAAGRycy9kb3ducmV2LnhtbESPUWvCMBSF3wf7D+EKvs3UIWV0RhFh&#10;TNCXqT/g2tw2Zc1NaWLT/nsjDPZ4OOd8h7PejrYVA/W+caxguchAEJdON1wruF6+3j5A+ICssXVM&#10;CibysN28vqyx0C7yDw3nUIsEYV+gAhNCV0jpS0MW/cJ1xMmrXG8xJNnXUvcYE9y28j3Lcmmx4bRg&#10;sKO9ofL3fLcKYn44NdepOvpbvEyd+R7Ge6yUms/G3SeIQGP4D/+1D1rBKofnl/QD5OY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zeQFsIAAADbAAAADwAAAAAAAAAAAAAA&#10;AAChAgAAZHJzL2Rvd25yZXYueG1sUEsFBgAAAAAEAAQA+QAAAJADAAAAAA==&#10;" strokecolor="aqua" strokeweight=".5pt">
                          <v:stroke startarrowwidth="narrow" startarrowlength="short" endarrowwidth="narrow" endarrowlength="short"/>
                        </v:line>
                        <v:line id="Line 887" o:spid="_x0000_s1257" style="position:absolute;visibility:visible;mso-wrap-style:square" from="2592,1152" to="259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aLMMQAAADbAAAADwAAAGRycy9kb3ducmV2LnhtbESPQWvCQBSE70L/w/IKvYhuIkVLdCOl&#10;UKhUEE29P7KvSZrs25Dd6tpf3xUEj8PMfMOs1sF04kSDaywrSKcJCOLS6oYrBV/F++QFhPPIGjvL&#10;pOBCDtb5w2iFmbZn3tPp4CsRIewyVFB732dSurImg25qe+LofdvBoI9yqKQe8BzhppOzJJlLgw3H&#10;hRp7equpbA+/RoEJYfP3aYo0/TnOdsV2TMfWklJPj+F1CcJT8Pfwrf2hFTwv4Pol/gCZ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VoswxAAAANsAAAAPAAAAAAAAAAAA&#10;AAAAAKECAABkcnMvZG93bnJldi54bWxQSwUGAAAAAAQABAD5AAAAkgMAAAAA&#10;" strokecolor="aqua" strokeweight="2pt">
                          <v:stroke startarrowwidth="narrow" startarrowlength="short" endarrowwidth="narrow" endarrowlength="short"/>
                        </v:line>
                        <v:line id="Line 888" o:spid="_x0000_s1258" style="position:absolute;visibility:visible;mso-wrap-style:square" from="2880,1152" to="2881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Sh/78AAADbAAAADwAAAGRycy9kb3ducmV2LnhtbERPzYrCMBC+C75DGMGbpi4iS9coIojC&#10;eln1AWabaVNsJqWJTfv25rCwx4/vf7sfbCN66nztWMFqmYEgLpyuuVLwuJ8WnyB8QNbYOCYFI3nY&#10;76aTLebaRf6h/hYqkULY56jAhNDmUvrCkEW/dC1x4krXWQwJdpXUHcYUbhv5kWUbabHm1GCwpaOh&#10;4nl7WQVxc7nWj7H89r/xPrbm3A+vWCo1nw2HLxCBhvAv/nNftIJ1Gpu+pB8gd2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HeSh/78AAADbAAAADwAAAAAAAAAAAAAAAACh&#10;AgAAZHJzL2Rvd25yZXYueG1sUEsFBgAAAAAEAAQA+QAAAI0DAAAAAA==&#10;" strokecolor="aqua" strokeweight=".5pt">
                          <v:stroke startarrowwidth="narrow" startarrowlength="short" endarrowwidth="narrow" endarrowlength="short"/>
                        </v:line>
                        <v:line id="Line 889" o:spid="_x0000_s1259" style="position:absolute;visibility:visible;mso-wrap-style:square" from="3168,1152" to="3169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gEZMMAAADbAAAADwAAAGRycy9kb3ducmV2LnhtbESPUWvCMBSF3wf+h3CFvc10MmR2RhmC&#10;KOjL1B9wbW6bsuamNLFp/70RBns8nHO+w1ltBtuInjpfO1bwPstAEBdO11wpuF52b58gfEDW2Dgm&#10;BSN52KwnLyvMtYv8Q/05VCJB2OeowITQ5lL6wpBFP3MtcfJK11kMSXaV1B3GBLeNnGfZQlqsOS0Y&#10;bGlrqPg9362CuDic6utYHv0tXsbW7PvhHkulXqfD9xeIQEP4D/+1D1rBxxKeX9IPkO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KoBGTDAAAA2wAAAA8AAAAAAAAAAAAA&#10;AAAAoQIAAGRycy9kb3ducmV2LnhtbFBLBQYAAAAABAAEAPkAAACRAwAAAAA=&#10;" strokecolor="aqua" strokeweight=".5pt">
                          <v:stroke startarrowwidth="narrow" startarrowlength="short" endarrowwidth="narrow" endarrowlength="short"/>
                        </v:line>
                        <v:line id="Line 890" o:spid="_x0000_s1260" style="position:absolute;visibility:visible;mso-wrap-style:square" from="3456,1152" to="3457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s7JL8AAADbAAAADwAAAGRycy9kb3ducmV2LnhtbERPzYrCMBC+C75DGMGbpi4oS9coIojC&#10;eln1AWabaVNsJqWJTfv25rCwx4/vf7sfbCN66nztWMFqmYEgLpyuuVLwuJ8WnyB8QNbYOCYFI3nY&#10;76aTLebaRf6h/hYqkULY56jAhNDmUvrCkEW/dC1x4krXWQwJdpXUHcYUbhv5kWUbabHm1GCwpaOh&#10;4nl7WQVxc7nWj7H89r/xPrbm3A+vWCo1nw2HLxCBhvAv/nNftIJ1Wp++pB8gd2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Zks7JL8AAADbAAAADwAAAAAAAAAAAAAAAACh&#10;AgAAZHJzL2Rvd25yZXYueG1sUEsFBgAAAAAEAAQA+QAAAI0DAAAAAA==&#10;" strokecolor="aqua" strokeweight=".5pt">
                          <v:stroke startarrowwidth="narrow" startarrowlength="short" endarrowwidth="narrow" endarrowlength="short"/>
                        </v:line>
                        <v:line id="Line 891" o:spid="_x0000_s1261" style="position:absolute;visibility:visible;mso-wrap-style:square" from="3744,1152" to="3745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eev8IAAADbAAAADwAAAGRycy9kb3ducmV2LnhtbESP0YrCMBRE3wX/IVxh3zR1QZGuURZB&#10;VtCXVT/gbnPblG1uShOb9u83woKPw8ycYbb7wTaip87XjhUsFxkI4sLpmisF99txvgHhA7LGxjEp&#10;GMnDfjedbDHXLvI39ddQiQRhn6MCE0KbS+kLQxb9wrXEyStdZzEk2VVSdxgT3DbyPcvW0mLNacFg&#10;SwdDxe/1YRXE9elS38fy7H/ibWzNVz88YqnU22z4/AARaAiv8H/7pBWslvD8kn6A3P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Qeev8IAAADbAAAADwAAAAAAAAAAAAAA&#10;AAChAgAAZHJzL2Rvd25yZXYueG1sUEsFBgAAAAAEAAQA+QAAAJADAAAAAA==&#10;" strokecolor="aqua" strokeweight=".5pt">
                          <v:stroke startarrowwidth="narrow" startarrowlength="short" endarrowwidth="narrow" endarrowlength="short"/>
                        </v:line>
                        <v:line id="Line 892" o:spid="_x0000_s1262" style="position:absolute;visibility:visible;mso-wrap-style:square" from="4032,1152" to="403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Pi+dcMAAADbAAAADwAAAGRycy9kb3ducmV2LnhtbESPQWvCQBSE74L/YXlCL1I3CVQkdRUR&#10;BKWFotH7I/uapGbfhuyq2/76riB4HGbmG2a+DKYVV+pdY1lBOklAEJdWN1wpOBab1xkI55E1tpZJ&#10;wS85WC6Ggznm2t54T9eDr0SEsMtRQe19l0vpypoMuontiKP3bXuDPsq+krrHW4SbVmZJMpUGG44L&#10;NXa0rqk8Hy5GgQlh9/dhijT9OWVfxeeYTmdLSr2MwuodhKfgn+FHe6sVvGVw/xJ/gFz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D4vnXDAAAA2wAAAA8AAAAAAAAAAAAA&#10;AAAAoQIAAGRycy9kb3ducmV2LnhtbFBLBQYAAAAABAAEAPkAAACRAwAAAAA=&#10;" strokecolor="aqua" strokeweight="2pt">
                          <v:stroke startarrowwidth="narrow" startarrowlength="short" endarrowwidth="narrow" endarrowlength="short"/>
                        </v:line>
                        <v:line id="Line 893" o:spid="_x0000_s1263" style="position:absolute;visibility:visible;mso-wrap-style:square" from="4320,1152" to="4321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mlU8MAAADbAAAADwAAAGRycy9kb3ducmV2LnhtbESPzWrDMBCE74G8g9hAb4nclobgRgkl&#10;EBpoLvl5gI21tkytlbEUy377KlDIcZiZb5j1drCN6KnztWMFr4sMBHHhdM2VgutlP1+B8AFZY+OY&#10;FIzkYbuZTtaYaxf5RP05VCJB2OeowITQ5lL6wpBFv3AtcfJK11kMSXaV1B3GBLeNfMuypbRYc1ow&#10;2NLOUPF7vlsFcXk41tex/PG3eBlb890P91gq9TIbvj5BBBrCM/zfPmgFH+/w+JJ+gN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aZpVPDAAAA2wAAAA8AAAAAAAAAAAAA&#10;AAAAoQIAAGRycy9kb3ducmV2LnhtbFBLBQYAAAAABAAEAPkAAACRAwAAAAA=&#10;" strokecolor="aqua" strokeweight=".5pt">
                          <v:stroke startarrowwidth="narrow" startarrowlength="short" endarrowwidth="narrow" endarrowlength="short"/>
                        </v:line>
                        <v:line id="Line 894" o:spid="_x0000_s1264" style="position:absolute;visibility:visible;mso-wrap-style:square" from="4608,1152" to="4609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A9J8MAAADbAAAADwAAAGRycy9kb3ducmV2LnhtbESPzWrDMBCE74G8g9hAb4nc0obgRgkl&#10;EBpoLvl5gI21tkytlbEUy377KlDIcZiZb5j1drCN6KnztWMFr4sMBHHhdM2VgutlP1+B8AFZY+OY&#10;FIzkYbuZTtaYaxf5RP05VCJB2OeowITQ5lL6wpBFv3AtcfJK11kMSXaV1B3GBLeNfMuypbRYc1ow&#10;2NLOUPF7vlsFcXk41tex/PG3eBlb890P91gq9TIbvj5BBBrCM/zfPmgFH+/w+JJ+gN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lwPSfDAAAA2wAAAA8AAAAAAAAAAAAA&#10;AAAAoQIAAGRycy9kb3ducmV2LnhtbFBLBQYAAAAABAAEAPkAAACRAwAAAAA=&#10;" strokecolor="aqua" strokeweight=".5pt">
                          <v:stroke startarrowwidth="narrow" startarrowlength="short" endarrowwidth="narrow" endarrowlength="short"/>
                        </v:line>
                        <v:line id="Line 895" o:spid="_x0000_s1265" style="position:absolute;visibility:visible;mso-wrap-style:square" from="4896,1152" to="4897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yYvMMAAADbAAAADwAAAGRycy9kb3ducmV2LnhtbESPwWrDMBBE74X8g9hAb43cQkJxIptS&#10;CAm0lyb+gI21tkytlbEUy/77qlDocZiZN8yhnG0vJhp951jB8yYDQVw73XGroLoen15B+ICssXdM&#10;ChbyUBarhwPm2kX+oukSWpEg7HNUYEIYcil9bcii37iBOHmNGy2GJMdW6hFjgttevmTZTlrsOC0Y&#10;HOjdUP19uVsFcXf+7Kql+fC3eF0Gc5rme2yUelzPb3sQgebwH/5rn7WC7RZ+v6QfII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Y8mLzDAAAA2wAAAA8AAAAAAAAAAAAA&#10;AAAAoQIAAGRycy9kb3ducmV2LnhtbFBLBQYAAAAABAAEAPkAAACRAwAAAAA=&#10;" strokecolor="aqua" strokeweight=".5pt">
                          <v:stroke startarrowwidth="narrow" startarrowlength="short" endarrowwidth="narrow" endarrowlength="short"/>
                        </v:line>
                        <v:line id="Line 896" o:spid="_x0000_s1266" style="position:absolute;visibility:visible;mso-wrap-style:square" from="5184,1152" to="5185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4Gy8IAAADbAAAADwAAAGRycy9kb3ducmV2LnhtbESPUWvCMBSF3wf7D+EKvs3UgWV0RhFh&#10;TNCXqT/g2tw2Zc1NaWLT/nsjDPZ4OOd8h7PejrYVA/W+caxguchAEJdON1wruF6+3j5A+ICssXVM&#10;CibysN28vqyx0C7yDw3nUIsEYV+gAhNCV0jpS0MW/cJ1xMmrXG8xJNnXUvcYE9y28j3Lcmmx4bRg&#10;sKO9ofL3fLcKYn44NdepOvpbvEyd+R7Ge6yUms/G3SeIQGP4D/+1D1rBKofnl/QD5OY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u4Gy8IAAADbAAAADwAAAAAAAAAAAAAA&#10;AAChAgAAZHJzL2Rvd25yZXYueG1sUEsFBgAAAAAEAAQA+QAAAJADAAAAAA==&#10;" strokecolor="aqua" strokeweight=".5pt">
                          <v:stroke startarrowwidth="narrow" startarrowlength="short" endarrowwidth="narrow" endarrowlength="short"/>
                        </v:line>
                        <v:line id="Line 897" o:spid="_x0000_s1267" style="position:absolute;visibility:visible;mso-wrap-style:square" from="5472,1152" to="547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8d7cQAAADbAAAADwAAAGRycy9kb3ducmV2LnhtbESPQWvCQBSE70L/w/IKvYhuIlRLdCOl&#10;UKhUEE29P7KvSZrs25Dd6tpf3xUEj8PMfMOs1sF04kSDaywrSKcJCOLS6oYrBV/F++QFhPPIGjvL&#10;pOBCDtb5w2iFmbZn3tPp4CsRIewyVFB732dSurImg25qe+LofdvBoI9yqKQe8BzhppOzJJlLgw3H&#10;hRp7equpbA+/RoEJYfP3aYo0/TnOdsV2TMfWklJPj+F1CcJT8Pfwrf2hFTwv4Pol/gCZ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jx3txAAAANsAAAAPAAAAAAAAAAAA&#10;AAAAAKECAABkcnMvZG93bnJldi54bWxQSwUGAAAAAAQABAD5AAAAkgMAAAAA&#10;" strokecolor="aqua" strokeweight="2pt">
                          <v:stroke startarrowwidth="narrow" startarrowlength="short" endarrowwidth="narrow" endarrowlength="short"/>
                        </v:line>
                        <v:line id="Line 898" o:spid="_x0000_s1268" style="position:absolute;visibility:visible;mso-wrap-style:square" from="5760,1152" to="5761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03Ir8AAADbAAAADwAAAGRycy9kb3ducmV2LnhtbERPzYrCMBC+C75DGMGbpi4oS9coIojC&#10;eln1AWabaVNsJqWJTfv25rCwx4/vf7sfbCN66nztWMFqmYEgLpyuuVLwuJ8WnyB8QNbYOCYFI3nY&#10;76aTLebaRf6h/hYqkULY56jAhNDmUvrCkEW/dC1x4krXWQwJdpXUHcYUbhv5kWUbabHm1GCwpaOh&#10;4nl7WQVxc7nWj7H89r/xPrbm3A+vWCo1nw2HLxCBhvAv/nNftIJ1Gpu+pB8gd2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mD03Ir8AAADbAAAADwAAAAAAAAAAAAAAAACh&#10;AgAAZHJzL2Rvd25yZXYueG1sUEsFBgAAAAAEAAQA+QAAAI0DAAAAAA==&#10;" strokecolor="aqua" strokeweight=".5pt">
                          <v:stroke startarrowwidth="narrow" startarrowlength="short" endarrowwidth="narrow" endarrowlength="short"/>
                        </v:line>
                        <v:line id="Line 899" o:spid="_x0000_s1269" style="position:absolute;visibility:visible;mso-wrap-style:square" from="6048,1152" to="6049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3GSucMAAADbAAAADwAAAGRycy9kb3ducmV2LnhtbESPUWvCMBSF3wf+h3CFvc10wmR2RhmC&#10;KOjL1B9wbW6bsuamNLFp/70RBns8nHO+w1ltBtuInjpfO1bwPstAEBdO11wpuF52b58gfEDW2Dgm&#10;BSN52KwnLyvMtYv8Q/05VCJB2OeowITQ5lL6wpBFP3MtcfJK11kMSXaV1B3GBLeNnGfZQlqsOS0Y&#10;bGlrqPg9362CuDic6utYHv0tXsbW7PvhHkulXqfD9xeIQEP4D/+1D1rBxxKeX9IPkO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dxkrnDAAAA2wAAAA8AAAAAAAAAAAAA&#10;AAAAoQIAAGRycy9kb3ducmV2LnhtbFBLBQYAAAAABAAEAPkAAACRAwAAAAA=&#10;" strokecolor="aqua" strokeweight=".5pt">
                          <v:stroke startarrowwidth="narrow" startarrowlength="short" endarrowwidth="narrow" endarrowlength="short"/>
                        </v:line>
                        <v:line id="Line 900" o:spid="_x0000_s1270" style="position:absolute;visibility:visible;mso-wrap-style:square" from="6336,1152" to="6337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fxmb8AAADbAAAADwAAAGRycy9kb3ducmV2LnhtbERPzYrCMBC+C75DGMGbpuuhSDXKsrAo&#10;rJdVH2Bspk2xmZQmNu3bbw4LHj++//1xtK0YqPeNYwUf6wwEcel0w7WC++17tQXhA7LG1jEpmMjD&#10;8TCf7bHQLvIvDddQixTCvkAFJoSukNKXhiz6teuIE1e53mJIsK+l7jGmcNvKTZbl0mLDqcFgR1+G&#10;yuf1ZRXE/Hxp7lP14x/xNnXmNIyvWCm1XIyfOxCBxvAW/7vPWkGe1qcv6QfIw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qCfxmb8AAADbAAAADwAAAAAAAAAAAAAAAACh&#10;AgAAZHJzL2Rvd25yZXYueG1sUEsFBgAAAAAEAAQA+QAAAI0DAAAAAA==&#10;" strokecolor="aqua" strokeweight=".5pt">
                          <v:stroke startarrowwidth="narrow" startarrowlength="short" endarrowwidth="narrow" endarrowlength="short"/>
                        </v:line>
                        <v:line id="Line 901" o:spid="_x0000_s1271" style="position:absolute;visibility:visible;mso-wrap-style:square" from="6624,1152" to="6625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2tUAsIAAADbAAAADwAAAGRycy9kb3ducmV2LnhtbESPwWrDMBBE74H+g9hCb7GcHExwo4QQ&#10;KA2klyb5gI21tkytlbEUy/77qlDIcZiZN8x2P9lOjDT41rGCVZaDIK6cbrlRcLt+LDcgfEDW2Dkm&#10;BTN52O9eFlsstYv8TeMlNCJB2JeowITQl1L6ypBFn7meOHm1GyyGJIdG6gFjgttOrvO8kBZbTgsG&#10;ezoaqn4uD6sgFqev9jbXZ3+P17k3n+P0iLVSb6/T4R1EoCk8w//tk1ZQrODvS/oBcvc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2tUAsIAAADbAAAADwAAAAAAAAAAAAAA&#10;AAChAgAAZHJzL2Rvd25yZXYueG1sUEsFBgAAAAAEAAQA+QAAAJADAAAAAA==&#10;" strokecolor="aqua" strokeweight=".5pt">
                          <v:stroke startarrowwidth="narrow" startarrowlength="short" endarrowwidth="narrow" endarrowlength="short"/>
                        </v:line>
                        <v:line id="Line 902" o:spid="_x0000_s1272" style="position:absolute;visibility:visible;mso-wrap-style:square" from="6912,1152" to="691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pR0yMMAAADbAAAADwAAAGRycy9kb3ducmV2LnhtbESPQWvCQBSE7wX/w/IEL8VskoOUmFVK&#10;QVAUSo3eH9nXJDX7NmRXXfvru4VCj8PMfMOU62B6caPRdZYVZEkKgri2uuNGwanazF9AOI+ssbdM&#10;Ch7kYL2aPJVYaHvnD7odfSMihF2BClrvh0JKV7dk0CV2II7epx0N+ijHRuoR7xFuepmn6UIa7Dgu&#10;tDjQW0v15Xg1CkwIu++9qbLs65y/V4dnOl8sKTWbhtclCE/B/4f/2lutYJHD75f4A+Tq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6UdMjDAAAA2wAAAA8AAAAAAAAAAAAA&#10;AAAAoQIAAGRycy9kb3ducmV2LnhtbFBLBQYAAAAABAAEAPkAAACRAwAAAAA=&#10;" strokecolor="aqua" strokeweight="2pt">
                          <v:stroke startarrowwidth="narrow" startarrowlength="short" endarrowwidth="narrow" endarrowlength="short"/>
                        </v:line>
                        <v:line id="Line 903" o:spid="_x0000_s1273" style="position:absolute;visibility:visible;mso-wrap-style:square" from="7200,1152" to="7201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Vv7sIAAADbAAAADwAAAGRycy9kb3ducmV2LnhtbESPUWvCMBSF3wf7D+EKvs3UCWV0RhFh&#10;TNCXqT/g2tw2Zc1NaWLT/nsjDPZ4OOd8h7PejrYVA/W+caxguchAEJdON1wruF6+3j5A+ICssXVM&#10;CibysN28vqyx0C7yDw3nUIsEYV+gAhNCV0jpS0MW/cJ1xMmrXG8xJNnXUvcYE9y28j3Lcmmx4bRg&#10;sKO9ofL3fLcKYn44NdepOvpbvEyd+R7Ge6yUms/G3SeIQGP4D/+1D1pBvoLnl/QD5OY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PVv7sIAAADbAAAADwAAAAAAAAAAAAAA&#10;AAChAgAAZHJzL2Rvd25yZXYueG1sUEsFBgAAAAAEAAQA+QAAAJADAAAAAA==&#10;" strokecolor="aqua" strokeweight=".5pt">
                          <v:stroke startarrowwidth="narrow" startarrowlength="short" endarrowwidth="narrow" endarrowlength="short"/>
                        </v:line>
                        <v:line id="Line 904" o:spid="_x0000_s1274" style="position:absolute;visibility:visible;mso-wrap-style:square" from="7488,1152" to="7489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xz3msIAAADbAAAADwAAAGRycy9kb3ducmV2LnhtbESPUWvCMBSF3wf7D+EKvs3UIWV0RhFh&#10;TNCXqT/g2tw2Zc1NaWLT/nsjDPZ4OOd8h7PejrYVA/W+caxguchAEJdON1wruF6+3j5A+ICssXVM&#10;CibysN28vqyx0C7yDw3nUIsEYV+gAhNCV0jpS0MW/cJ1xMmrXG8xJNnXUvcYE9y28j3Lcmmx4bRg&#10;sKO9ofL3fLcKYn44NdepOvpbvEyd+R7Ge6yUms/G3SeIQGP4D/+1D1pBvoLnl/QD5OY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xz3msIAAADbAAAADwAAAAAAAAAAAAAA&#10;AAChAgAAZHJzL2Rvd25yZXYueG1sUEsFBgAAAAAEAAQA+QAAAJADAAAAAA==&#10;" strokecolor="aqua" strokeweight=".5pt">
                          <v:stroke startarrowwidth="narrow" startarrowlength="short" endarrowwidth="narrow" endarrowlength="short"/>
                        </v:line>
                        <v:line id="Line 905" o:spid="_x0000_s1275" style="position:absolute;visibility:visible;mso-wrap-style:square" from="7776,1152" to="7777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BSAcIAAADbAAAADwAAAGRycy9kb3ducmV2LnhtbESPUWvCMBSF3wf7D+EKvs3UgWV0RhFh&#10;TNCXqT/g2tw2Zc1NaWLT/nsjDPZ4OOd8h7PejrYVA/W+caxguchAEJdON1wruF6+3j5A+ICssXVM&#10;CibysN28vqyx0C7yDw3nUIsEYV+gAhNCV0jpS0MW/cJ1xMmrXG8xJNnXUvcYE9y28j3Lcmmx4bRg&#10;sKO9ofL3fLcKYn44NdepOvpbvEyd+R7Ge6yUms/G3SeIQGP4D/+1D1pBvoLnl/QD5OY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FBSAcIAAADbAAAADwAAAAAAAAAAAAAA&#10;AAChAgAAZHJzL2Rvd25yZXYueG1sUEsFBgAAAAAEAAQA+QAAAJADAAAAAA==&#10;" strokecolor="aqua" strokeweight=".5pt">
                          <v:stroke startarrowwidth="narrow" startarrowlength="short" endarrowwidth="narrow" endarrowlength="short"/>
                        </v:line>
                        <v:line id="Line 906" o:spid="_x0000_s1276" style="position:absolute;visibility:visible;mso-wrap-style:square" from="8064,1152" to="8065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LMdsIAAADbAAAADwAAAGRycy9kb3ducmV2LnhtbESPzWrDMBCE74G8g9hCboncHkxxo4QS&#10;CAk0l/w8wNZaW6bWyliKZb99FAj0OMzMN8x6O9pWDNT7xrGC91UGgrh0uuFawe26X36C8AFZY+uY&#10;FEzkYbuZz9ZYaBf5TMMl1CJB2BeowITQFVL60pBFv3IdcfIq11sMSfa11D3GBLet/MiyXFpsOC0Y&#10;7GhnqPy73K2CmB9PzW2qfvxvvE6dOQzjPVZKLd7G7y8QgcbwH361j1pBnsPzS/oBcvM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ILMdsIAAADbAAAADwAAAAAAAAAAAAAA&#10;AAChAgAAZHJzL2Rvd25yZXYueG1sUEsFBgAAAAAEAAQA+QAAAJADAAAAAA==&#10;" strokecolor="aqua" strokeweight=".5pt">
                          <v:stroke startarrowwidth="narrow" startarrowlength="short" endarrowwidth="narrow" endarrowlength="short"/>
                        </v:line>
                        <v:line id="Line 907" o:spid="_x0000_s1277" style="position:absolute;visibility:visible;mso-wrap-style:square" from="8352,1152" to="835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PXUMMAAADbAAAADwAAAGRycy9kb3ducmV2LnhtbESPQWvCQBSE7wX/w/KEXopu4sFKdBUR&#10;hJYKpcbcH9lnEs2+Ddmtbv31XUHwOMzMN8xiFUwrLtS7xrKCdJyAIC6tbrhScMi3oxkI55E1tpZJ&#10;wR85WC0HLwvMtL3yD132vhIRwi5DBbX3XSalK2sy6Ma2I47e0fYGfZR9JXWP1wg3rZwkyVQabDgu&#10;1NjRpqbyvP81CkwIn7cvk6fpqZh857s3Ks6WlHodhvUchKfgn+FH+0MrmL7D/Uv8AXL5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7j11DDAAAA2wAAAA8AAAAAAAAAAAAA&#10;AAAAoQIAAGRycy9kb3ducmV2LnhtbFBLBQYAAAAABAAEAPkAAACRAwAAAAA=&#10;" strokecolor="aqua" strokeweight="2pt">
                          <v:stroke startarrowwidth="narrow" startarrowlength="short" endarrowwidth="narrow" endarrowlength="short"/>
                        </v:line>
                        <v:line id="Line 908" o:spid="_x0000_s1278" style="position:absolute;visibility:visible;mso-wrap-style:square" from="8640,1152" to="8641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H9n78AAADbAAAADwAAAGRycy9kb3ducmV2LnhtbERPzYrCMBC+C75DGMGbpuuhSDXKsrAo&#10;rJdVH2Bspk2xmZQmNu3bbw4LHj++//1xtK0YqPeNYwUf6wwEcel0w7WC++17tQXhA7LG1jEpmMjD&#10;8TCf7bHQLvIvDddQixTCvkAFJoSukNKXhiz6teuIE1e53mJIsK+l7jGmcNvKTZbl0mLDqcFgR1+G&#10;yuf1ZRXE/Hxp7lP14x/xNnXmNIyvWCm1XIyfOxCBxvAW/7vPWkGexqYv6QfIw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VlH9n78AAADbAAAADwAAAAAAAAAAAAAAAACh&#10;AgAAZHJzL2Rvd25yZXYueG1sUEsFBgAAAAAEAAQA+QAAAI0DAAAAAA==&#10;" strokecolor="aqua" strokeweight=".5pt">
                          <v:stroke startarrowwidth="narrow" startarrowlength="short" endarrowwidth="narrow" endarrowlength="short"/>
                        </v:line>
                        <v:line id="Line 909" o:spid="_x0000_s1279" style="position:absolute;visibility:visible;mso-wrap-style:square" from="8928,1152" to="8929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1YBMMAAADbAAAADwAAAGRycy9kb3ducmV2LnhtbESPQWvCQBSE74L/YXkFb7ppD6GNriKC&#10;VLCXqj/gmX3JBrNvQ3bNJv++Wyj0OMzMN8xmN9pWDNT7xrGC11UGgrh0uuFawe16XL6D8AFZY+uY&#10;FEzkYbedzzZYaBf5m4ZLqEWCsC9QgQmhK6T0pSGLfuU64uRVrrcYkuxrqXuMCW5b+ZZlubTYcFow&#10;2NHBUPm4PK2CmJ++mttUnf09XqfOfA7jM1ZKLV7G/RpEoDH8h//aJ60g/4DfL+kHyO0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dWATDAAAA2wAAAA8AAAAAAAAAAAAA&#10;AAAAoQIAAGRycy9kb3ducmV2LnhtbFBLBQYAAAAABAAEAPkAAACRAwAAAAA=&#10;" strokecolor="aqua" strokeweight=".5pt">
                          <v:stroke startarrowwidth="narrow" startarrowlength="short" endarrowwidth="narrow" endarrowlength="short"/>
                        </v:line>
                        <v:line id="Line 910" o:spid="_x0000_s1280" style="position:absolute;visibility:visible;mso-wrap-style:square" from="9216,1152" to="9217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5nRL8AAADbAAAADwAAAGRycy9kb3ducmV2LnhtbERPzYrCMBC+L/gOYQRva6oHd+kaRQRR&#10;0MuqDzDbTJtiMylNbNq3Nwdhjx/f/3o72Eb01PnasYLFPANBXDhdc6Xgfjt8foPwAVlj45gUjORh&#10;u5l8rDHXLvIv9ddQiRTCPkcFJoQ2l9IXhiz6uWuJE1e6zmJIsKuk7jCmcNvIZZatpMWaU4PBlvaG&#10;isf1aRXE1elS38fy7P/ibWzNsR+esVRqNh12PyACDeFf/HaftIKvtD59ST9Abl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Lf5nRL8AAADbAAAADwAAAAAAAAAAAAAAAACh&#10;AgAAZHJzL2Rvd25yZXYueG1sUEsFBgAAAAAEAAQA+QAAAI0DAAAAAA==&#10;" strokecolor="aqua" strokeweight=".5pt">
                          <v:stroke startarrowwidth="narrow" startarrowlength="short" endarrowwidth="narrow" endarrowlength="short"/>
                        </v:line>
                        <v:line id="Line 911" o:spid="_x0000_s1281" style="position:absolute;visibility:visible;mso-wrap-style:square" from="9504,1152" to="9505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LC38MAAADbAAAADwAAAGRycy9kb3ducmV2LnhtbESP3YrCMBSE7wXfIRzBO03dC5WuURZB&#10;VnBv/HmAs81pU7Y5KU1s2rffLCx4OczMN8zuMNhG9NT52rGC1TIDQVw4XXOl4HE/LbYgfEDW2Dgm&#10;BSN5OOynkx3m2kW+Un8LlUgQ9jkqMCG0uZS+MGTRL11LnLzSdRZDkl0ldYcxwW0j37JsLS3WnBYM&#10;tnQ0VPzcnlZBXJ+/6sdYXvx3vI+t+eyHZyyVms+Gj3cQgYbwCv+3z1rBZgV/X9IPkP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Kywt/DAAAA2wAAAA8AAAAAAAAAAAAA&#10;AAAAoQIAAGRycy9kb3ducmV2LnhtbFBLBQYAAAAABAAEAPkAAACRAwAAAAA=&#10;" strokecolor="aqua" strokeweight=".5pt">
                          <v:stroke startarrowwidth="narrow" startarrowlength="short" endarrowwidth="narrow" endarrowlength="short"/>
                        </v:line>
                        <v:line id="Line 912" o:spid="_x0000_s1282" style="position:absolute;visibility:visible;mso-wrap-style:square" from="9792,1152" to="979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03iFcMAAADbAAAADwAAAGRycy9kb3ducmV2LnhtbESPQWvCQBSE74L/YXlCL1I3yaFK6ioi&#10;CEoLRaP3R/Y1Sc2+DdlVt/31XUHwOMzMN8x8GUwrrtS7xrKCdJKAIC6tbrhScCw2rzMQziNrbC2T&#10;gl9ysFwMB3PMtb3xnq4HX4kIYZejgtr7LpfSlTUZdBPbEUfv2/YGfZR9JXWPtwg3rcyS5E0abDgu&#10;1NjRuqbyfLgYBSaE3d+HKdL055R9FZ9jOp0tKfUyCqt3EJ6Cf4Yf7a1WMM3g/iX+ALn4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tN4hXDAAAA2wAAAA8AAAAAAAAAAAAA&#10;AAAAoQIAAGRycy9kb3ducmV2LnhtbFBLBQYAAAAABAAEAPkAAACRAwAAAAA=&#10;" strokecolor="aqua" strokeweight="2pt">
                          <v:stroke startarrowwidth="narrow" startarrowlength="short" endarrowwidth="narrow" endarrowlength="short"/>
                        </v:line>
                        <v:line id="Line 913" o:spid="_x0000_s1283" style="position:absolute;visibility:visible;mso-wrap-style:square" from="1152,2304" to="11233,2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Sz5M8MAAADbAAAADwAAAGRycy9kb3ducmV2LnhtbESPUWvCMBSF3wf+h3CFvc10Dpx0RhmC&#10;KOjL1B9wbW6bsuamNLFp/70RBns8nHO+w1ltBtuInjpfO1bwPstAEBdO11wpuF52b0sQPiBrbByT&#10;gpE8bNaTlxXm2kX+of4cKpEg7HNUYEJocyl9Yciin7mWOHml6yyGJLtK6g5jgttGzrNsIS3WnBYM&#10;trQ1VPye71ZBXBxO9XUsj/4WL2Nr9v1wj6VSr9Ph+wtEoCH8h//aB63g8wOeX9IPkO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0s+TPDAAAA2wAAAA8AAAAAAAAAAAAA&#10;AAAAoQIAAGRycy9kb3ducmV2LnhtbFBLBQYAAAAABAAEAPkAAACRAwAAAAA=&#10;" strokecolor="aqua" strokeweight=".5pt">
                          <v:stroke startarrowwidth="narrow" startarrowlength="short" endarrowwidth="narrow" endarrowlength="short"/>
                        </v:line>
                        <v:line id="Line 914" o:spid="_x0000_s1284" style="position:absolute;visibility:visible;mso-wrap-style:square" from="1152,2016" to="11233,2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VhR8MAAADbAAAADwAAAGRycy9kb3ducmV2LnhtbESPUWvCMBSF3wf+h3CFvc10Mpx0RhmC&#10;KOjL1B9wbW6bsuamNLFp/70RBns8nHO+w1ltBtuInjpfO1bwPstAEBdO11wpuF52b0sQPiBrbByT&#10;gpE8bNaTlxXm2kX+of4cKpEg7HNUYEJocyl9Yciin7mWOHml6yyGJLtK6g5jgttGzrNsIS3WnBYM&#10;trQ1VPye71ZBXBxO9XUsj/4WL2Nr9v1wj6VSr9Ph+wtEoCH8h//aB63g8wOeX9IPkO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LFYUfDAAAA2wAAAA8AAAAAAAAAAAAA&#10;AAAAoQIAAGRycy9kb3ducmV2LnhtbFBLBQYAAAAABAAEAPkAAACRAwAAAAA=&#10;" strokecolor="aqua" strokeweight=".5pt">
                          <v:stroke startarrowwidth="narrow" startarrowlength="short" endarrowwidth="narrow" endarrowlength="short"/>
                        </v:line>
                        <v:line id="Line 915" o:spid="_x0000_s1285" style="position:absolute;visibility:visible;mso-wrap-style:square" from="1152,1728" to="11233,17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nE3MMAAADbAAAADwAAAGRycy9kb3ducmV2LnhtbESPUWvCMBSF3wf+h3CFvc10wpx0RhmC&#10;KOjL1B9wbW6bsuamNLFp/70RBns8nHO+w1ltBtuInjpfO1bwPstAEBdO11wpuF52b0sQPiBrbByT&#10;gpE8bNaTlxXm2kX+of4cKpEg7HNUYEJocyl9Yciin7mWOHml6yyGJLtK6g5jgttGzrNsIS3WnBYM&#10;trQ1VPye71ZBXBxO9XUsj/4WL2Nr9v1wj6VSr9Ph+wtEoCH8h//aB63g8wOeX9IPkO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2JxNzDAAAA2wAAAA8AAAAAAAAAAAAA&#10;AAAAoQIAAGRycy9kb3ducmV2LnhtbFBLBQYAAAAABAAEAPkAAACRAwAAAAA=&#10;" strokecolor="aqua" strokeweight=".5pt">
                          <v:stroke startarrowwidth="narrow" startarrowlength="short" endarrowwidth="narrow" endarrowlength="short"/>
                        </v:line>
                        <v:line id="Line 916" o:spid="_x0000_s1286" style="position:absolute;visibility:visible;mso-wrap-style:square" from="1152,1440" to="11233,14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taq8MAAADbAAAADwAAAGRycy9kb3ducmV2LnhtbESPQWvCQBSE74L/YXkFb7ppD2mJriKC&#10;VLCXqj/gmX3JBrNvQ3bNJv++Wyj0OMzMN8xmN9pWDNT7xrGC11UGgrh0uuFawe16XH6A8AFZY+uY&#10;FEzkYbedzzZYaBf5m4ZLqEWCsC9QgQmhK6T0pSGLfuU64uRVrrcYkuxrqXuMCW5b+ZZlubTYcFow&#10;2NHBUPm4PK2CmJ++mttUnf09XqfOfA7jM1ZKLV7G/RpEoDH8h//aJ63gPYffL+kHyO0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1bWqvDAAAA2wAAAA8AAAAAAAAAAAAA&#10;AAAAoQIAAGRycy9kb3ducmV2LnhtbFBLBQYAAAAABAAEAPkAAACRAwAAAAA=&#10;" strokecolor="aqua" strokeweight=".5pt">
                          <v:stroke startarrowwidth="narrow" startarrowlength="short" endarrowwidth="narrow" endarrowlength="short"/>
                        </v:line>
                        <v:line id="Line 917" o:spid="_x0000_s1287" style="position:absolute;visibility:visible;mso-wrap-style:square" from="1152,1152" to="11233,1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pBjcQAAADbAAAADwAAAGRycy9kb3ducmV2LnhtbESPQWvCQBSE70L/w/IKXqRu4qGW6CaU&#10;QkFRKJp6f2SfSWr2bciuuvrruwWhx2FmvmGWRTCduNDgWssK0mkCgriyuuVawXf5+fIGwnlkjZ1l&#10;UnAjB0X+NFpipu2Vd3TZ+1pECLsMFTTe95mUrmrIoJvanjh6RzsY9FEOtdQDXiPcdHKWJK/SYMtx&#10;ocGePhqqTvuzUWBCWN83pkzTn8Psq9xO6HCypNT4ObwvQHgK/j/8aK+0gvkc/r7EHyDz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OkGNxAAAANsAAAAPAAAAAAAAAAAA&#10;AAAAAKECAABkcnMvZG93bnJldi54bWxQSwUGAAAAAAQABAD5AAAAkgMAAAAA&#10;" strokecolor="aqua" strokeweight="2pt">
                          <v:stroke startarrowwidth="narrow" startarrowlength="short" endarrowwidth="narrow" endarrowlength="short"/>
                        </v:line>
                        <v:line id="Line 918" o:spid="_x0000_s1288" style="position:absolute;flip:y;visibility:visible;mso-wrap-style:square" from="10080,1152" to="10081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ZNHW8IAAADbAAAADwAAAGRycy9kb3ducmV2LnhtbERPXWvCMBR9F/wP4Qp7m+mEOalGEUFU&#10;2ECrSPd2ae7SsuamNNF2/355EHw8nO/Fqre1uFPrK8cK3sYJCOLC6YqNgst5+zoD4QOyxtoxKfgj&#10;D6vlcLDAVLuOT3TPghExhH2KCsoQmlRKX5Rk0Y9dQxy5H9daDBG2RuoWuxhuazlJkqm0WHFsKLGh&#10;TUnFb3azCnaYH6+7ffHd5ebrkL9P159hYpR6GfXrOYhAfXiKH+69VvARx8Yv8QfI5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ZNHW8IAAADbAAAADwAAAAAAAAAAAAAA&#10;AAChAgAAZHJzL2Rvd25yZXYueG1sUEsFBgAAAAAEAAQA+QAAAJADAAAAAA==&#10;" strokecolor="aqua" strokeweight=".5pt">
                          <v:stroke startarrowwidth="narrow" startarrowlength="short" endarrowwidth="narrow" endarrowlength="short"/>
                        </v:line>
                        <v:line id="Line 919" o:spid="_x0000_s1289" style="position:absolute;visibility:visible;mso-wrap-style:square" from="10368,1152" to="10369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TO2cMAAADbAAAADwAAAGRycy9kb3ducmV2LnhtbESPzWrDMBCE74W8g9hAbo3cHNLUjRJK&#10;ICTQXvLzAFtrbZlaK2Mplv32USGQ4zAz3zDr7WAb0VPna8cK3uYZCOLC6ZorBdfL/nUFwgdkjY1j&#10;UjCSh+1m8rLGXLvIJ+rPoRIJwj5HBSaENpfSF4Ys+rlriZNXus5iSLKrpO4wJrht5CLLltJizWnB&#10;YEs7Q8Xf+WYVxOXxp76O5bf/jZexNYd+uMVSqdl0+PoEEWgIz/CjfdQK3j/g/0v6AXJz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zEztnDAAAA2wAAAA8AAAAAAAAAAAAA&#10;AAAAoQIAAGRycy9kb3ducmV2LnhtbFBLBQYAAAAABAAEAPkAAACRAwAAAAA=&#10;" strokecolor="aqua" strokeweight=".5pt">
                          <v:stroke startarrowwidth="narrow" startarrowlength="short" endarrowwidth="narrow" endarrowlength="short"/>
                        </v:line>
                        <v:line id="Line 920" o:spid="_x0000_s1290" style="position:absolute;flip:y;visibility:visible;mso-wrap-style:square" from="10656,1152" to="10657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A7esIAAADbAAAADwAAAGRycy9kb3ducmV2LnhtbERPXWvCMBR9H+w/hDvY20xXWCmdUWQw&#10;qqAw3Rj17dJc07LmpjTR1n9vHgY+Hs73fDnZTlxo8K1jBa+zBARx7XTLRsHP9+dLDsIHZI2dY1Jw&#10;JQ/LxePDHAvtRt7T5RCMiCHsC1TQhNAXUvq6IYt+5nriyJ3cYDFEOBipBxxjuO1kmiSZtNhybGiw&#10;p4+G6r/D2Soosfr6Ldf1cazMblO9ZattSI1Sz0/T6h1EoCncxf/utVaQx/XxS/wBcnE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jA7esIAAADbAAAADwAAAAAAAAAAAAAA&#10;AAChAgAAZHJzL2Rvd25yZXYueG1sUEsFBgAAAAAEAAQA+QAAAJADAAAAAA==&#10;" strokecolor="aqua" strokeweight=".5pt">
                          <v:stroke startarrowwidth="narrow" startarrowlength="short" endarrowwidth="narrow" endarrowlength="short"/>
                        </v:line>
                        <v:line id="Line 921" o:spid="_x0000_s1291" style="position:absolute;visibility:visible;mso-wrap-style:square" from="10944,1152" to="10945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2ey+MIAAADbAAAADwAAAGRycy9kb3ducmV2LnhtbESP3YrCMBSE7xd8h3AE79ZUL0S6RhFB&#10;FNYbfx7gbHPaFJuT0sSmffuNsLCXw8x8w2x2g21ET52vHStYzDMQxIXTNVcKHvfj5xqED8gaG8ek&#10;YCQPu+3kY4O5dpGv1N9CJRKEfY4KTAhtLqUvDFn0c9cSJ690ncWQZFdJ3WFMcNvIZZatpMWa04LB&#10;lg6GiuftZRXE1flSP8by2//E+9iaUz+8YqnUbDrsv0AEGsJ/+K991grWC3h/ST9Abn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2ey+MIAAADbAAAADwAAAAAAAAAAAAAA&#10;AAChAgAAZHJzL2Rvd25yZXYueG1sUEsFBgAAAAAEAAQA+QAAAJADAAAAAA==&#10;" strokecolor="aqua" strokeweight=".5pt">
                          <v:stroke startarrowwidth="narrow" startarrowlength="short" endarrowwidth="narrow" endarrowlength="short"/>
                        </v:line>
                        <v:line id="Line 922" o:spid="_x0000_s1292" style="position:absolute;visibility:visible;mso-wrap-style:square" from="11232,1152" to="1123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iSMsMAAADbAAAADwAAAGRycy9kb3ducmV2LnhtbESPQWvCQBSE70L/w/IKvUjdJAeR1FVE&#10;KLS0IBpzf2SfSTT7NmS3uvXXu4LgcZiZb5j5MphOnGlwrWUF6SQBQVxZ3XKtYF98vs9AOI+ssbNM&#10;Cv7JwXLxMppjru2Ft3Te+VpECLscFTTe97mUrmrIoJvYnjh6BzsY9FEOtdQDXiLcdDJLkqk02HJc&#10;aLCndUPVafdnFJgQvq8/pkjTY5ltit8xlSdLSr29htUHCE/BP8OP9pdWMMvg/iX+ALm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6YkjLDAAAA2wAAAA8AAAAAAAAAAAAA&#10;AAAAoQIAAGRycy9kb3ducmV2LnhtbFBLBQYAAAAABAAEAPkAAACRAwAAAAA=&#10;" strokecolor="aqua" strokeweight="2pt">
                          <v:stroke startarrowwidth="narrow" startarrowlength="short" endarrowwidth="narrow" endarrowlength="short"/>
                        </v:line>
                      </v:group>
                      <v:shape id="Text Box 923" o:spid="_x0000_s1293" type="#_x0000_t202" style="position:absolute;left:2340;top:5212;width:1440;height: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eCcIA&#10;AADbAAAADwAAAGRycy9kb3ducmV2LnhtbESPQWsCMRSE74L/ITyht5rUquhqFGkRPClqK3h7bJ67&#10;Szcvyya66783QsHjMDPfMPNla0txo9oXjjV89BUI4tSZgjMNP8f1+wSED8gGS8ek4U4elotuZ46J&#10;cQ3v6XYImYgQ9glqyEOoEil9mpNF33cVcfQurrYYoqwzaWpsItyWcqDUWFosOC7kWNFXTunf4Wo1&#10;/G4v59NQ7bJvO6oa1yrJdiq1fuu1qxmIQG14hf/bG6Nh8gnPL/EHy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WN4JwgAAANsAAAAPAAAAAAAAAAAAAAAAAJgCAABkcnMvZG93&#10;bnJldi54bWxQSwUGAAAAAAQABAD1AAAAhwMAAAAA&#10;" filled="f" stroked="f">
                        <v:textbox>
                          <w:txbxContent>
                            <w:p w:rsidR="008C0BDF" w:rsidRDefault="008C0BDF" w:rsidP="00C97D0E">
                              <w:pPr>
                                <w:tabs>
                                  <w:tab w:val="left" w:pos="1332"/>
                                </w:tabs>
                              </w:pPr>
                              <w:r>
                                <w:t>sin</w:t>
                              </w:r>
                              <w:r w:rsidRPr="00314375">
                                <w:rPr>
                                  <w:rFonts w:ascii="Symbol" w:hAnsi="Symbol"/>
                                </w:rPr>
                                <w:t>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  <w:p w:rsidR="008C0BDF" w:rsidRDefault="008C0BDF" w:rsidP="00C97D0E">
                              <w:pPr>
                                <w:tabs>
                                  <w:tab w:val="left" w:pos="1332"/>
                                </w:tabs>
                              </w:pPr>
                            </w:p>
                          </w:txbxContent>
                        </v:textbox>
                      </v:shape>
                      <v:shape id="Text Box 924" o:spid="_x0000_s1294" type="#_x0000_t202" style="position:absolute;left:6300;top:3592;width:1645;height:43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GYGMIA&#10;AADbAAAADwAAAGRycy9kb3ducmV2LnhtbESPT2sCMRTE7wW/Q3gFbzVb0bKsRpEWQRAP/gGvj+R1&#10;s3Tzsm6ixm/fFIQeh5n5DTNfJteKG/Wh8azgfVSAINbeNFwrOB3XbyWIEJENtp5JwYMCLBeDlzlW&#10;xt95T7dDrEWGcKhQgY2xq6QM2pLDMPIdcfa+fe8wZtnX0vR4z3DXynFRfEiHDecFix19WtI/h6tT&#10;cKGv3eo8PWm9TtPtTluzLZNRaviaVjMQkVL8Dz/bG6OgnMDfl/wD5OI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wZgYwgAAANsAAAAPAAAAAAAAAAAAAAAAAJgCAABkcnMvZG93&#10;bnJldi54bWxQSwUGAAAAAAQABAD1AAAAhwMAAAAA&#10;" stroked="f">
                        <v:textbox>
                          <w:txbxContent>
                            <w:p w:rsidR="008C0BDF" w:rsidRPr="00314375" w:rsidRDefault="008C0BDF" w:rsidP="00C97D0E">
                              <w:pPr>
                                <w:tabs>
                                  <w:tab w:val="left" w:pos="1332"/>
                                </w:tabs>
                              </w:pPr>
                              <w:r>
                                <w:t>sin</w:t>
                              </w:r>
                              <w:r w:rsidRPr="00314375">
                                <w:rPr>
                                  <w:rFonts w:ascii="Symbol" w:hAnsi="Symbol"/>
                                </w:rPr>
                                <w:t>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  <w:r>
                                <w:t xml:space="preserve"> </w:t>
                              </w:r>
                              <w:proofErr w:type="spellStart"/>
                              <w:r>
                                <w:t>Vs</w:t>
                              </w:r>
                              <w:proofErr w:type="spellEnd"/>
                              <w:r>
                                <w:t xml:space="preserve"> sin</w:t>
                              </w:r>
                              <w:r w:rsidRPr="00314375">
                                <w:rPr>
                                  <w:rFonts w:ascii="Symbol" w:hAnsi="Symbol"/>
                                </w:rPr>
                                <w:t>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  <w:r>
                                <w:t xml:space="preserve">  </w:t>
                              </w:r>
                            </w:p>
                          </w:txbxContent>
                        </v:textbox>
                      </v:shape>
                      <v:shape id="Text Box 925" o:spid="_x0000_s1295" type="#_x0000_t202" style="position:absolute;left:3060;top:3960;width:720;height:45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3j5sIA&#10;AADbAAAADwAAAGRycy9kb3ducmV2LnhtbESPT4vCMBTE74LfITzBmyYuKlqNIiuCp138C94ezbMt&#10;Ni+libb77TcLCx6HmfkNs1y3thQvqn3hWMNoqEAQp84UnGk4n3aDGQgfkA2WjknDD3lYr7qdJSbG&#10;NXyg1zFkIkLYJ6ghD6FKpPRpThb90FXE0bu72mKIss6kqbGJcFvKD6Wm0mLBcSHHij5zSh/Hp9Vw&#10;+brfrmP1nW3tpGpcqyTbudS632s3CxCB2vAO/7f3RsNsAn9f4g+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/ePmwgAAANsAAAAPAAAAAAAAAAAAAAAAAJgCAABkcnMvZG93&#10;bnJldi54bWxQSwUGAAAAAAQABAD1AAAAhwMAAAAA&#10;" filled="f" stroked="f">
                        <v:textbox>
                          <w:txbxContent>
                            <w:p w:rsidR="008C0BDF" w:rsidRDefault="008C0BDF" w:rsidP="00C97D0E">
                              <w:r>
                                <w:t>1.00</w:t>
                              </w:r>
                            </w:p>
                            <w:p w:rsidR="008C0BDF" w:rsidRDefault="008C0BDF" w:rsidP="00C97D0E"/>
                            <w:p w:rsidR="008C0BDF" w:rsidRDefault="008C0BDF" w:rsidP="00C97D0E"/>
                            <w:p w:rsidR="008C0BDF" w:rsidRDefault="008C0BDF" w:rsidP="00C97D0E">
                              <w:r>
                                <w:t>0.75</w:t>
                              </w:r>
                            </w:p>
                            <w:p w:rsidR="008C0BDF" w:rsidRDefault="008C0BDF" w:rsidP="00C97D0E"/>
                            <w:p w:rsidR="008C0BDF" w:rsidRDefault="008C0BDF" w:rsidP="00C97D0E"/>
                            <w:p w:rsidR="008C0BDF" w:rsidRDefault="008C0BDF" w:rsidP="00C97D0E"/>
                            <w:p w:rsidR="008C0BDF" w:rsidRDefault="008C0BDF" w:rsidP="00C97D0E">
                              <w:r>
                                <w:t>0.50</w:t>
                              </w:r>
                            </w:p>
                            <w:p w:rsidR="008C0BDF" w:rsidRDefault="008C0BDF" w:rsidP="00C97D0E"/>
                            <w:p w:rsidR="008C0BDF" w:rsidRDefault="008C0BDF" w:rsidP="00C97D0E"/>
                            <w:p w:rsidR="008C0BDF" w:rsidRDefault="008C0BDF" w:rsidP="00C97D0E"/>
                            <w:p w:rsidR="008C0BDF" w:rsidRDefault="008C0BDF" w:rsidP="00C97D0E">
                              <w:r>
                                <w:t>0.25</w:t>
                              </w:r>
                            </w:p>
                            <w:p w:rsidR="008C0BDF" w:rsidRDefault="008C0BDF" w:rsidP="00C97D0E"/>
                            <w:p w:rsidR="008C0BDF" w:rsidRDefault="008C0BDF" w:rsidP="00C97D0E"/>
                            <w:p w:rsidR="008C0BDF" w:rsidRDefault="008C0BDF" w:rsidP="00C97D0E"/>
                            <w:p w:rsidR="008C0BDF" w:rsidRDefault="008C0BDF" w:rsidP="00C97D0E">
                              <w:r>
                                <w:t>0</w:t>
                              </w:r>
                            </w:p>
                          </w:txbxContent>
                        </v:textbox>
                      </v:shape>
                    </v:group>
                    <v:shape id="Text Box 926" o:spid="_x0000_s1296" type="#_x0000_t202" style="position:absolute;left:2349;top:8636;width:5532;height:7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99kcIA&#10;AADbAAAADwAAAGRycy9kb3ducmV2LnhtbESPQYvCMBSE74L/ITzBmybKKm7XKKIseFJ0dwVvj+bZ&#10;lm1eShNt/fdGEDwOM/MNM1+2thQ3qn3hWMNoqEAQp84UnGn4/fkezED4gGywdEwa7uRhueh25pgY&#10;1/CBbseQiQhhn6CGPIQqkdKnOVn0Q1cRR+/iaoshyjqTpsYmwm0px0pNpcWC40KOFa1zSv+PV6vh&#10;b3c5nz7UPtvYSdW4Vkm2n1Lrfq9dfYEI1IZ3+NXeGg2zK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L32RwgAAANsAAAAPAAAAAAAAAAAAAAAAAJgCAABkcnMvZG93&#10;bnJldi54bWxQSwUGAAAAAAQABAD1AAAAhwMAAAAA&#10;" filled="f" stroked="f">
                      <v:textbox>
                        <w:txbxContent>
                          <w:p w:rsidR="008C0BDF" w:rsidRDefault="008C0BDF" w:rsidP="00C97D0E">
                            <w:r>
                              <w:t>0                 0.25            0.50           0.75          1.00</w:t>
                            </w:r>
                          </w:p>
                          <w:p w:rsidR="008C0BDF" w:rsidRDefault="008C0BDF" w:rsidP="00C97D0E">
                            <w:pPr>
                              <w:jc w:val="center"/>
                            </w:pPr>
                            <w:r>
                              <w:t>sin</w:t>
                            </w:r>
                            <w:r w:rsidRPr="00314375">
                              <w:rPr>
                                <w:rFonts w:ascii="Symbol" w:hAnsi="Symbol"/>
                              </w:rPr>
                              <w:t>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shape id="Text Box 927" o:spid="_x0000_s1297" type="#_x0000_t202" style="position:absolute;left:2694;top:8280;width:513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2PYCsMA&#10;AADbAAAADwAAAGRycy9kb3ducmV2LnhtbESPT4vCMBTE74LfITxhb2uysv6rRpFdBE+Kuit4ezTP&#10;tmzzUppo67c3woLHYWZ+w8yXrS3FjWpfONbw0VcgiFNnCs40/BzX7xMQPiAbLB2Thjt5WC66nTkm&#10;xjW8p9shZCJC2CeoIQ+hSqT0aU4Wfd9VxNG7uNpiiLLOpKmxiXBbyoFSI2mx4LiQY0VfOaV/h6vV&#10;8Lu9nE+fapd922HVuFZJtlOp9VuvXc1ABGrDK/zf3hgNkzE8v8QfIB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2PYCsMAAADbAAAADwAAAAAAAAAAAAAAAACYAgAAZHJzL2Rv&#10;d25yZXYueG1sUEsFBgAAAAAEAAQA9QAAAIgDAAAAAA==&#10;" filled="f" stroked="f">
                    <v:textbox>
                      <w:txbxContent>
                        <w:p w:rsidR="008C0BDF" w:rsidRDefault="008C0BDF" w:rsidP="00C97D0E">
                          <w:r>
                            <w:t>•</w:t>
                          </w:r>
                        </w:p>
                      </w:txbxContent>
                    </v:textbox>
                  </v:shape>
                  <v:shape id="Text Box 928" o:spid="_x0000_s1298" type="#_x0000_t202" style="position:absolute;left:3036;top:7560;width:513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xMeL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bH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K/Ex4vwAAANsAAAAPAAAAAAAAAAAAAAAAAJgCAABkcnMvZG93bnJl&#10;di54bWxQSwUGAAAAAAQABAD1AAAAhAMAAAAA&#10;" filled="f" stroked="f">
                    <v:textbox>
                      <w:txbxContent>
                        <w:p w:rsidR="008C0BDF" w:rsidRDefault="008C0BDF" w:rsidP="00C97D0E">
                          <w:r>
                            <w:t xml:space="preserve"> •</w:t>
                          </w:r>
                        </w:p>
                      </w:txbxContent>
                    </v:textbox>
                  </v:shape>
                  <v:shape id="Text Box 929" o:spid="_x0000_s1299" type="#_x0000_t202" style="position:absolute;left:3397;top:6840;width:57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Dp48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MT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sOnjwgAAANsAAAAPAAAAAAAAAAAAAAAAAJgCAABkcnMvZG93&#10;bnJldi54bWxQSwUGAAAAAAQABAD1AAAAhwMAAAAA&#10;" filled="f" stroked="f">
                    <v:textbox>
                      <w:txbxContent>
                        <w:p w:rsidR="008C0BDF" w:rsidRDefault="008C0BDF" w:rsidP="00C97D0E">
                          <w:r>
                            <w:t xml:space="preserve">   •</w:t>
                          </w:r>
                        </w:p>
                      </w:txbxContent>
                    </v:textbox>
                  </v:shape>
                  <v:shape id="Text Box 930" o:spid="_x0000_s1300" type="#_x0000_t202" style="position:absolute;left:3891;top:6120;width:513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f3CFMEA&#10;AADbAAAADwAAAGRycy9kb3ducmV2LnhtbERP3WrCMBS+F3yHcITdaaqgaGeUoQxk0w11D3BoztJi&#10;c9IlWVvffrkYePnx/a+3va1FSz5UjhVMJxkI4sLpio2Cr+vreAkiRGSNtWNScKcA281wsMZcu47P&#10;1F6iESmEQ44KyhibXMpQlGQxTFxDnLhv5y3GBL2R2mOXwm0tZ1m2kBYrTg0lNrQrqbhdfq2CeXc7&#10;fSxNu2+8qT7fzj/Fkd6PSj2N+pdnEJH6+BD/uw9awSqtT1/SD5Cb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39whTBAAAA2wAAAA8AAAAAAAAAAAAAAAAAmAIAAGRycy9kb3du&#10;cmV2LnhtbFBLBQYAAAAABAAEAPUAAACGAwAAAAA=&#10;" filled="f" stroked="f">
                    <v:textbox inset=",4.32pt">
                      <w:txbxContent>
                        <w:p w:rsidR="008C0BDF" w:rsidRDefault="008C0BDF" w:rsidP="00C97D0E">
                          <w:r>
                            <w:t xml:space="preserve">  •</w:t>
                          </w:r>
                        </w:p>
                      </w:txbxContent>
                    </v:textbox>
                  </v:shape>
                  <v:shape id="Text Box 931" o:spid="_x0000_s1301" type="#_x0000_t202" style="position:absolute;left:4290;top:5580;width:513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9zOMMA&#10;AADbAAAADwAAAGRycy9kb3ducmV2LnhtbESPQWvCQBSE74L/YXmCN7Nr0WJSN6G0FDxZqq3g7ZF9&#10;JqHZtyG7NfHfdwsFj8PMfMNsi9G24kq9bxxrWCYKBHHpTMOVhs/j22IDwgdkg61j0nAjD0U+nWwx&#10;M27gD7oeQiUihH2GGuoQukxKX9Zk0SeuI47exfUWQ5R9JU2PQ4TbVj4o9SgtNhwXauzopaby+/Bj&#10;NXztL+fTSr1Xr3bdDW5Ukm0qtZ7PxucnEIHGcA//t3dGQ7qE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h9zOMMAAADbAAAADwAAAAAAAAAAAAAAAACYAgAAZHJzL2Rv&#10;d25yZXYueG1sUEsFBgAAAAAEAAQA9QAAAIgDAAAAAA==&#10;" filled="f" stroked="f">
                    <v:textbox>
                      <w:txbxContent>
                        <w:p w:rsidR="008C0BDF" w:rsidRDefault="008C0BDF" w:rsidP="00C97D0E">
                          <w:r>
                            <w:t xml:space="preserve"> •</w:t>
                          </w:r>
                        </w:p>
                      </w:txbxContent>
                    </v:textbox>
                  </v:shape>
                  <v:shape id="Text Box 932" o:spid="_x0000_s1302" type="#_x0000_t202" style="position:absolute;left:4632;top:5040;width:513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zyu8QA&#10;AADbAAAADwAAAGRycy9kb3ducmV2LnhtbESPQWvCQBSE74L/YXmF3nTTHKSNbkIriKUnGxPPj+xr&#10;Epp9G7Krrv31bqHQ4zAz3zCbIphBXGhyvWUFT8sEBHFjdc+tguq4WzyDcB5Z42CZFNzIQZHPZxvM&#10;tL3yJ11K34oIYZehgs77MZPSNR0ZdEs7Ekfvy04GfZRTK/WE1wg3g0yTZCUN9hwXOhxp21HzXZ6N&#10;glD9lFx/sL1td+V+rA+nt/0qVerxIbyuQXgK/j/8137XCl5S+P0Sf4DM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m88rvEAAAA2wAAAA8AAAAAAAAAAAAAAAAAmAIAAGRycy9k&#10;b3ducmV2LnhtbFBLBQYAAAAABAAEAPUAAACJAwAAAAA=&#10;" filled="f" stroked="f">
                    <v:textbox inset=",0">
                      <w:txbxContent>
                        <w:p w:rsidR="008C0BDF" w:rsidRDefault="008C0BDF" w:rsidP="00C97D0E">
                          <w:r>
                            <w:t xml:space="preserve"> •</w:t>
                          </w:r>
                        </w:p>
                      </w:txbxContent>
                    </v:textbox>
                  </v:shape>
                  <v:shape id="Text Box 933" o:spid="_x0000_s1303" type="#_x0000_t202" style="position:absolute;left:4917;top:4500;width:513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s68MIA&#10;AADbAAAADwAAAGRycy9kb3ducmV2LnhtbESP3YrCMBSE7wXfIRzBO01VWGo1imgXvFhc/HmAQ3Ns&#10;i81JSbK2vv1mQdjLYWa+Ydbb3jTiSc7XlhXMpgkI4sLqmksFt+vnJAXhA7LGxjIpeJGH7WY4WGOm&#10;bcdnel5CKSKEfYYKqhDaTEpfVGTQT21LHL27dQZDlK6U2mEX4aaR8yT5kAZrjgsVtrSvqHhcfoyC&#10;866oU3/AuZNfeUepzdvTd67UeNTvViAC9eE//G4ftYLlAv6+xB8gN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KzrwwgAAANsAAAAPAAAAAAAAAAAAAAAAAJgCAABkcnMvZG93&#10;bnJldi54bWxQSwUGAAAAAAQABAD1AAAAhwMAAAAA&#10;" filled="f" stroked="f">
                    <v:textbox inset=",7.2pt,,0">
                      <w:txbxContent>
                        <w:p w:rsidR="008C0BDF" w:rsidRDefault="008C0BDF" w:rsidP="00C97D0E">
                          <w:r>
                            <w:t>•</w:t>
                          </w:r>
                        </w:p>
                      </w:txbxContent>
                    </v:textbox>
                  </v:shape>
                </v:group>
                <v:line id="Line 934" o:spid="_x0000_s1304" style="position:absolute;visibility:visible;mso-wrap-style:square" from="3036,8280" to="4917,8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kO0c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PE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nJDtHGAAAA2wAAAA8AAAAAAAAA&#10;AAAAAAAAoQIAAGRycy9kb3ducmV2LnhtbFBLBQYAAAAABAAEAPkAAACUAwAAAAA=&#10;"/>
                <v:line id="Line 935" o:spid="_x0000_s1305" style="position:absolute;flip:y;visibility:visible;mso-wrap-style:square" from="4974,5040" to="4974,8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eCocYAAADbAAAADwAAAGRycy9kb3ducmV2LnhtbESPT2sCMRTE74LfITzBS6nZSlt0axQR&#10;hB68+IeV3l43r5tlNy/bJNXttzeFgsdhZn7DLFa9bcWFfKgdK3iaZCCIS6drrhScjtvHGYgQkTW2&#10;jknBLwVYLYeDBebaXXlPl0OsRIJwyFGBibHLpQylIYth4jri5H05bzEm6SupPV4T3LZymmWv0mLN&#10;acFgRxtDZXP4sQrkbPfw7defz03RnM9zU5RF97FTajzq128gIvXxHv5vv2sF8xf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rngqHGAAAA2wAAAA8AAAAAAAAA&#10;AAAAAAAAoQIAAGRycy9kb3ducmV2LnhtbFBLBQYAAAAABAAEAPkAAACUAwAAAAA=&#10;"/>
                <v:shape id="Text Box 936" o:spid="_x0000_s1306" type="#_x0000_t202" style="position:absolute;left:5031;top:6300;width:798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brTMIA&#10;AADb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2zK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9utMwgAAANsAAAAPAAAAAAAAAAAAAAAAAJgCAABkcnMvZG93&#10;bnJldi54bWxQSwUGAAAAAAQABAD1AAAAhwMAAAAA&#10;" filled="f" stroked="f">
                  <v:textbox>
                    <w:txbxContent>
                      <w:p w:rsidR="008C0BDF" w:rsidRDefault="008C0BDF" w:rsidP="00C97D0E">
                        <w:r>
                          <w:t>0.76</w:t>
                        </w:r>
                      </w:p>
                    </w:txbxContent>
                  </v:textbox>
                </v:shape>
                <v:shape id="Text Box 937" o:spid="_x0000_s1307" type="#_x0000_t202" style="position:absolute;left:3720;top:7920;width:798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pO18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+RT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rpO18MAAADbAAAADwAAAAAAAAAAAAAAAACYAgAAZHJzL2Rv&#10;d25yZXYueG1sUEsFBgAAAAAEAAQA9QAAAIgDAAAAAA==&#10;" filled="f" stroked="f">
                  <v:textbox>
                    <w:txbxContent>
                      <w:p w:rsidR="008C0BDF" w:rsidRDefault="008C0BDF" w:rsidP="00C97D0E">
                        <w:r>
                          <w:t>0.46</w:t>
                        </w:r>
                      </w:p>
                    </w:txbxContent>
                  </v:textbox>
                </v:shape>
                <v:line id="Line 861" o:spid="_x0000_s1308" style="position:absolute;flip:y;visibility:visible;mso-wrap-style:square" from="2922,4320" to="5430,84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YtP8IAAADbAAAADwAAAGRycy9kb3ducmV2LnhtbERPz2vCMBS+C/sfwhvsIjN1iGg1igjC&#10;Dl6mUvH21jyb0ualJpl2/705DHb8+H4v171txZ18qB0rGI8yEMSl0zVXCk7H3fsMRIjIGlvHpOCX&#10;AqxXL4Ml5to9+Ivuh1iJFMIhRwUmxi6XMpSGLIaR64gTd3XeYkzQV1J7fKRw28qPLJtKizWnBoMd&#10;bQ2VzeHHKpCz/fDmN9+TpmjO57kpyqK77JV6e+03CxCR+vgv/nN/agXzNDZ9ST9Ar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OYtP8IAAADbAAAADwAAAAAAAAAAAAAA&#10;AAChAgAAZHJzL2Rvd25yZXYueG1sUEsFBgAAAAAEAAQA+QAAAJADAAAAAA==&#10;"/>
              </v:group>
            </w:pict>
          </mc:Fallback>
        </mc:AlternateContent>
      </w:r>
      <w:r w:rsidR="00C97D0E">
        <w:tab/>
      </w:r>
    </w:p>
    <w:p w:rsidR="00C97D0E" w:rsidRDefault="00C97D0E" w:rsidP="00C97D0E"/>
    <w:p w:rsidR="00C97D0E" w:rsidRDefault="00C97D0E" w:rsidP="00C97D0E">
      <w:r>
        <w:t>/12</w:t>
      </w:r>
    </w:p>
    <w:p w:rsidR="00C97D0E" w:rsidRDefault="00C97D0E" w:rsidP="00C97D0E"/>
    <w:p w:rsidR="00C97D0E" w:rsidRDefault="00C97D0E" w:rsidP="00C97D0E"/>
    <w:p w:rsidR="00C97D0E" w:rsidRDefault="00C97D0E" w:rsidP="00C97D0E"/>
    <w:p w:rsidR="00C97D0E" w:rsidRDefault="00C97D0E" w:rsidP="00C97D0E"/>
    <w:p w:rsidR="00C97D0E" w:rsidRDefault="00C97D0E" w:rsidP="00C97D0E"/>
    <w:p w:rsidR="00C97D0E" w:rsidRDefault="00C97D0E" w:rsidP="00C97D0E"/>
    <w:p w:rsidR="00C97D0E" w:rsidRDefault="00C97D0E" w:rsidP="00C97D0E"/>
    <w:p w:rsidR="00C97D0E" w:rsidRDefault="00C97D0E" w:rsidP="00C97D0E"/>
    <w:p w:rsidR="00C97D0E" w:rsidRDefault="00C97D0E" w:rsidP="00C97D0E"/>
    <w:p w:rsidR="00C97D0E" w:rsidRDefault="00C97D0E" w:rsidP="00C97D0E"/>
    <w:p w:rsidR="00C97D0E" w:rsidRDefault="00C97D0E" w:rsidP="00C97D0E"/>
    <w:p w:rsidR="00C97D0E" w:rsidRDefault="00C97D0E" w:rsidP="00C97D0E"/>
    <w:p w:rsidR="00C97D0E" w:rsidRDefault="00C97D0E" w:rsidP="00C97D0E"/>
    <w:p w:rsidR="00C97D0E" w:rsidRDefault="00C97D0E" w:rsidP="00C97D0E"/>
    <w:p w:rsidR="00C97D0E" w:rsidRDefault="00C97D0E" w:rsidP="00C97D0E"/>
    <w:p w:rsidR="00C97D0E" w:rsidRDefault="00C97D0E" w:rsidP="00C97D0E"/>
    <w:p w:rsidR="00C97D0E" w:rsidRDefault="00C97D0E" w:rsidP="00C97D0E"/>
    <w:p w:rsidR="00C97D0E" w:rsidRDefault="00C97D0E" w:rsidP="00C97D0E"/>
    <w:p w:rsidR="00C97D0E" w:rsidRDefault="008A7B69" w:rsidP="00C97D0E">
      <w:r>
        <w:rPr>
          <w:noProof/>
        </w:rPr>
        <w:pict>
          <v:shape id="_x0000_s1962" type="#_x0000_t75" style="position:absolute;margin-left:37.05pt;margin-top:11.85pt;width:122.65pt;height:88.9pt;z-index:251665408">
            <v:imagedata r:id="rId181" o:title=""/>
            <w10:wrap side="left"/>
          </v:shape>
          <o:OLEObject Type="Embed" ProgID="Equation.DSMT4" ShapeID="_x0000_s1962" DrawAspect="Content" ObjectID="_1525688865" r:id="rId182"/>
        </w:pict>
      </w:r>
    </w:p>
    <w:p w:rsidR="00C97D0E" w:rsidRDefault="00A0360D" w:rsidP="00C97D0E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266825</wp:posOffset>
                </wp:positionH>
                <wp:positionV relativeFrom="paragraph">
                  <wp:posOffset>889635</wp:posOffset>
                </wp:positionV>
                <wp:extent cx="384175" cy="276860"/>
                <wp:effectExtent l="0" t="3810" r="0" b="0"/>
                <wp:wrapNone/>
                <wp:docPr id="2" name="Text Box 8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4175" cy="276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C0BDF" w:rsidRDefault="008C0BDF" w:rsidP="00C97D0E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1925"/>
                                  <wp:effectExtent l="0" t="0" r="0" b="9525"/>
                                  <wp:docPr id="12" name="Picture 1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8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19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57" o:spid="_x0000_s1309" type="#_x0000_t202" style="position:absolute;margin-left:99.75pt;margin-top:70.05pt;width:30.25pt;height:21.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" filled="f" stroked="f">
                <v:textbox>
                  <w:txbxContent>
                    <w:p w:rsidR="008C0BDF" w:rsidRDefault="008C0BDF" w:rsidP="00C97D0E">
                      <w:pPr>
                        <w:jc w:val="right"/>
                      </w:pPr>
                      <w:r>
                        <w:rPr>
                          <w:noProof/>
                          <w:lang w:val="en-CA" w:eastAsia="en-CA"/>
                        </w:rPr>
                        <w:drawing>
                          <wp:inline distT="0" distB="0" distL="0" distR="0">
                            <wp:extent cx="171450" cy="161925"/>
                            <wp:effectExtent l="0" t="0" r="0" b="9525"/>
                            <wp:docPr id="12" name="Picture 12" descr="checkmark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2" descr="checkmark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1450" cy="1619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701165</wp:posOffset>
                </wp:positionH>
                <wp:positionV relativeFrom="paragraph">
                  <wp:posOffset>89535</wp:posOffset>
                </wp:positionV>
                <wp:extent cx="384175" cy="276860"/>
                <wp:effectExtent l="0" t="3810" r="635" b="0"/>
                <wp:wrapNone/>
                <wp:docPr id="1" name="Text Box 8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4175" cy="276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C0BDF" w:rsidRDefault="008C0BDF" w:rsidP="00C97D0E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1450" cy="161925"/>
                                  <wp:effectExtent l="0" t="0" r="0" b="9525"/>
                                  <wp:docPr id="11" name="Picture 1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8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" cy="1619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56" o:spid="_x0000_s1310" type="#_x0000_t202" style="position:absolute;margin-left:133.95pt;margin-top:7.05pt;width:30.25pt;height:21.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" filled="f" stroked="f">
                <v:textbox>
                  <w:txbxContent>
                    <w:p w:rsidR="008C0BDF" w:rsidRDefault="008C0BDF" w:rsidP="00C97D0E">
                      <w:pPr>
                        <w:jc w:val="right"/>
                      </w:pPr>
                      <w:r>
                        <w:rPr>
                          <w:noProof/>
                          <w:lang w:val="en-CA" w:eastAsia="en-CA"/>
                        </w:rPr>
                        <w:drawing>
                          <wp:inline distT="0" distB="0" distL="0" distR="0">
                            <wp:extent cx="171450" cy="161925"/>
                            <wp:effectExtent l="0" t="0" r="0" b="9525"/>
                            <wp:docPr id="11" name="Picture 11" descr="checkmark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" descr="checkmark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1450" cy="1619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EC49AA" w:rsidRDefault="00EC49AA"/>
    <w:sectPr w:rsidR="00EC49AA" w:rsidSect="00FB2652">
      <w:footerReference w:type="default" r:id="rId183"/>
      <w:pgSz w:w="12240" w:h="15840"/>
      <w:pgMar w:top="720" w:right="1440" w:bottom="720" w:left="1440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A7B69" w:rsidRDefault="008A7B69">
      <w:r>
        <w:separator/>
      </w:r>
    </w:p>
  </w:endnote>
  <w:endnote w:type="continuationSeparator" w:id="0">
    <w:p w:rsidR="008A7B69" w:rsidRDefault="008A7B6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C0BDF" w:rsidRPr="002E5655" w:rsidRDefault="00FB2652" w:rsidP="00FB2652">
    <w:pPr>
      <w:pStyle w:val="Footer"/>
      <w:tabs>
        <w:tab w:val="clear" w:pos="8640"/>
        <w:tab w:val="right" w:pos="9180"/>
      </w:tabs>
      <w:ind w:right="360"/>
      <w:rPr>
        <w:sz w:val="20"/>
        <w:szCs w:val="20"/>
      </w:rPr>
    </w:pPr>
    <w:r>
      <w:rPr>
        <w:sz w:val="18"/>
      </w:rPr>
      <w:t xml:space="preserve">Dr. Ron Licht  </w:t>
    </w:r>
    <w:r>
      <w:rPr>
        <w:noProof/>
        <w:sz w:val="18"/>
        <w:lang w:val="en-CA" w:eastAsia="en-CA"/>
      </w:rPr>
      <w:drawing>
        <wp:inline distT="0" distB="0" distL="0" distR="0" wp14:anchorId="6F477D32" wp14:editId="249AD935">
          <wp:extent cx="838200" cy="297180"/>
          <wp:effectExtent l="0" t="0" r="0" b="7620"/>
          <wp:docPr id="240" name="Picture 240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4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1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8C0BDF" w:rsidRPr="00DD5822">
      <w:rPr>
        <w:sz w:val="20"/>
        <w:szCs w:val="20"/>
      </w:rPr>
      <w:tab/>
    </w:r>
    <w:r w:rsidR="008C0BDF">
      <w:rPr>
        <w:sz w:val="20"/>
        <w:szCs w:val="20"/>
      </w:rPr>
      <w:t>8</w:t>
    </w:r>
    <w:r w:rsidR="008C0BDF" w:rsidRPr="00DD5822">
      <w:rPr>
        <w:sz w:val="20"/>
        <w:szCs w:val="20"/>
      </w:rPr>
      <w:t xml:space="preserve"> – </w:t>
    </w:r>
    <w:r w:rsidR="008C0BDF" w:rsidRPr="00DD5822">
      <w:rPr>
        <w:rStyle w:val="PageNumber"/>
        <w:sz w:val="20"/>
        <w:szCs w:val="20"/>
      </w:rPr>
      <w:fldChar w:fldCharType="begin"/>
    </w:r>
    <w:r w:rsidR="008C0BDF" w:rsidRPr="00DD5822">
      <w:rPr>
        <w:rStyle w:val="PageNumber"/>
        <w:sz w:val="20"/>
        <w:szCs w:val="20"/>
      </w:rPr>
      <w:instrText xml:space="preserve"> PAGE </w:instrText>
    </w:r>
    <w:r w:rsidR="008C0BDF" w:rsidRPr="00DD5822">
      <w:rPr>
        <w:rStyle w:val="PageNumber"/>
        <w:sz w:val="20"/>
        <w:szCs w:val="20"/>
      </w:rPr>
      <w:fldChar w:fldCharType="separate"/>
    </w:r>
    <w:r>
      <w:rPr>
        <w:rStyle w:val="PageNumber"/>
        <w:noProof/>
        <w:sz w:val="20"/>
        <w:szCs w:val="20"/>
      </w:rPr>
      <w:t>9</w:t>
    </w:r>
    <w:r w:rsidR="008C0BDF" w:rsidRPr="00DD5822">
      <w:rPr>
        <w:rStyle w:val="PageNumber"/>
        <w:sz w:val="20"/>
        <w:szCs w:val="20"/>
      </w:rPr>
      <w:fldChar w:fldCharType="end"/>
    </w:r>
    <w:r w:rsidR="008C0BDF" w:rsidRPr="00DD5822">
      <w:rPr>
        <w:rStyle w:val="PageNumber"/>
        <w:sz w:val="20"/>
        <w:szCs w:val="20"/>
      </w:rPr>
      <w:tab/>
    </w:r>
    <w:r>
      <w:rPr>
        <w:rStyle w:val="PageNumber"/>
        <w:sz w:val="18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A7B69" w:rsidRDefault="008A7B69">
      <w:r>
        <w:separator/>
      </w:r>
    </w:p>
  </w:footnote>
  <w:footnote w:type="continuationSeparator" w:id="0">
    <w:p w:rsidR="008A7B69" w:rsidRDefault="008A7B6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activeWritingStyle w:appName="MSWord" w:lang="en-US" w:vendorID="64" w:dllVersion="131078" w:nlCheck="1" w:checkStyle="1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B638B"/>
    <w:rsid w:val="000018CE"/>
    <w:rsid w:val="00044E1F"/>
    <w:rsid w:val="00071B0B"/>
    <w:rsid w:val="000B638B"/>
    <w:rsid w:val="00143180"/>
    <w:rsid w:val="00156BEA"/>
    <w:rsid w:val="00183984"/>
    <w:rsid w:val="001D6642"/>
    <w:rsid w:val="001E4399"/>
    <w:rsid w:val="00206A10"/>
    <w:rsid w:val="00251017"/>
    <w:rsid w:val="002645C6"/>
    <w:rsid w:val="002B749F"/>
    <w:rsid w:val="002E5655"/>
    <w:rsid w:val="0030443C"/>
    <w:rsid w:val="003146FE"/>
    <w:rsid w:val="003240AA"/>
    <w:rsid w:val="00373210"/>
    <w:rsid w:val="00440340"/>
    <w:rsid w:val="004561D7"/>
    <w:rsid w:val="00467AAF"/>
    <w:rsid w:val="004720A9"/>
    <w:rsid w:val="00472C8D"/>
    <w:rsid w:val="00482879"/>
    <w:rsid w:val="00496174"/>
    <w:rsid w:val="004A59B6"/>
    <w:rsid w:val="00536D37"/>
    <w:rsid w:val="00562F97"/>
    <w:rsid w:val="00564F21"/>
    <w:rsid w:val="00575D7F"/>
    <w:rsid w:val="00576033"/>
    <w:rsid w:val="005A1061"/>
    <w:rsid w:val="005D3C62"/>
    <w:rsid w:val="005E3E71"/>
    <w:rsid w:val="005E7D61"/>
    <w:rsid w:val="00606293"/>
    <w:rsid w:val="00632BE2"/>
    <w:rsid w:val="00654C6D"/>
    <w:rsid w:val="006616B2"/>
    <w:rsid w:val="006D15EC"/>
    <w:rsid w:val="006E2B21"/>
    <w:rsid w:val="007054B8"/>
    <w:rsid w:val="00755494"/>
    <w:rsid w:val="00783A58"/>
    <w:rsid w:val="007A74DD"/>
    <w:rsid w:val="007D55C8"/>
    <w:rsid w:val="00812BB3"/>
    <w:rsid w:val="00813911"/>
    <w:rsid w:val="008239C1"/>
    <w:rsid w:val="0086124C"/>
    <w:rsid w:val="008A0034"/>
    <w:rsid w:val="008A744A"/>
    <w:rsid w:val="008A7B69"/>
    <w:rsid w:val="008C0BDF"/>
    <w:rsid w:val="00970C48"/>
    <w:rsid w:val="00974B70"/>
    <w:rsid w:val="009D4EFD"/>
    <w:rsid w:val="009D51C7"/>
    <w:rsid w:val="00A0360D"/>
    <w:rsid w:val="00A77F1A"/>
    <w:rsid w:val="00A969D2"/>
    <w:rsid w:val="00AA12CC"/>
    <w:rsid w:val="00AA2E14"/>
    <w:rsid w:val="00AA49DF"/>
    <w:rsid w:val="00AB0825"/>
    <w:rsid w:val="00AB1D16"/>
    <w:rsid w:val="00AE685C"/>
    <w:rsid w:val="00B03310"/>
    <w:rsid w:val="00B05D0E"/>
    <w:rsid w:val="00BB1119"/>
    <w:rsid w:val="00BB11E7"/>
    <w:rsid w:val="00BE3DEA"/>
    <w:rsid w:val="00C66A2E"/>
    <w:rsid w:val="00C676A5"/>
    <w:rsid w:val="00C8175B"/>
    <w:rsid w:val="00C97D0E"/>
    <w:rsid w:val="00D97405"/>
    <w:rsid w:val="00DB5F6D"/>
    <w:rsid w:val="00DB6D00"/>
    <w:rsid w:val="00DC00D5"/>
    <w:rsid w:val="00DC055B"/>
    <w:rsid w:val="00DC5866"/>
    <w:rsid w:val="00DC6102"/>
    <w:rsid w:val="00DF4D43"/>
    <w:rsid w:val="00E976FD"/>
    <w:rsid w:val="00EB38A7"/>
    <w:rsid w:val="00EC49AA"/>
    <w:rsid w:val="00EF6E80"/>
    <w:rsid w:val="00F121EA"/>
    <w:rsid w:val="00F4164B"/>
    <w:rsid w:val="00FB2652"/>
    <w:rsid w:val="00FC6D38"/>
    <w:rsid w:val="00FE14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2E565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E5655"/>
  </w:style>
  <w:style w:type="table" w:styleId="TableGrid">
    <w:name w:val="Table Grid"/>
    <w:basedOn w:val="TableNormal"/>
    <w:rsid w:val="00C97D0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A0360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0360D"/>
    <w:rPr>
      <w:rFonts w:ascii="Tahoma" w:hAnsi="Tahoma" w:cs="Tahom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2E565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E5655"/>
  </w:style>
  <w:style w:type="table" w:styleId="TableGrid">
    <w:name w:val="Table Grid"/>
    <w:basedOn w:val="TableNormal"/>
    <w:rsid w:val="00C97D0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A0360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0360D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38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18.wmf"/><Relationship Id="rId63" Type="http://schemas.openxmlformats.org/officeDocument/2006/relationships/oleObject" Target="embeddings/oleObject29.bin"/><Relationship Id="rId68" Type="http://schemas.openxmlformats.org/officeDocument/2006/relationships/image" Target="media/image220.wmf"/><Relationship Id="rId84" Type="http://schemas.openxmlformats.org/officeDocument/2006/relationships/oleObject" Target="embeddings/oleObject40.bin"/><Relationship Id="rId89" Type="http://schemas.openxmlformats.org/officeDocument/2006/relationships/image" Target="media/image3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400.wmf"/><Relationship Id="rId138" Type="http://schemas.openxmlformats.org/officeDocument/2006/relationships/image" Target="media/image410.wmf"/><Relationship Id="rId154" Type="http://schemas.openxmlformats.org/officeDocument/2006/relationships/oleObject" Target="embeddings/oleObject80.bin"/><Relationship Id="rId159" Type="http://schemas.openxmlformats.org/officeDocument/2006/relationships/image" Target="media/image51.wmf"/><Relationship Id="rId175" Type="http://schemas.openxmlformats.org/officeDocument/2006/relationships/image" Target="media/image56.wmf"/><Relationship Id="rId170" Type="http://schemas.openxmlformats.org/officeDocument/2006/relationships/oleObject" Target="embeddings/oleObject88.bin"/><Relationship Id="rId16" Type="http://schemas.openxmlformats.org/officeDocument/2006/relationships/oleObject" Target="embeddings/oleObject5.bin"/><Relationship Id="rId107" Type="http://schemas.openxmlformats.org/officeDocument/2006/relationships/image" Target="media/image33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5.bin"/><Relationship Id="rId79" Type="http://schemas.openxmlformats.org/officeDocument/2006/relationships/image" Target="media/image270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5.bin"/><Relationship Id="rId149" Type="http://schemas.openxmlformats.org/officeDocument/2006/relationships/image" Target="media/image46.wmf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35.wmf"/><Relationship Id="rId160" Type="http://schemas.openxmlformats.org/officeDocument/2006/relationships/oleObject" Target="embeddings/oleObject83.bin"/><Relationship Id="rId165" Type="http://schemas.openxmlformats.org/officeDocument/2006/relationships/image" Target="media/image53.wmf"/><Relationship Id="rId181" Type="http://schemas.openxmlformats.org/officeDocument/2006/relationships/image" Target="media/image59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60.wmf"/><Relationship Id="rId48" Type="http://schemas.openxmlformats.org/officeDocument/2006/relationships/oleObject" Target="embeddings/oleObject21.bin"/><Relationship Id="rId64" Type="http://schemas.openxmlformats.org/officeDocument/2006/relationships/image" Target="media/image26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360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8.bin"/><Relationship Id="rId139" Type="http://schemas.openxmlformats.org/officeDocument/2006/relationships/oleObject" Target="embeddings/oleObject72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0.wmf"/><Relationship Id="rId150" Type="http://schemas.openxmlformats.org/officeDocument/2006/relationships/oleObject" Target="embeddings/oleObject78.bin"/><Relationship Id="rId155" Type="http://schemas.openxmlformats.org/officeDocument/2006/relationships/image" Target="media/image49.wmf"/><Relationship Id="rId171" Type="http://schemas.openxmlformats.org/officeDocument/2006/relationships/image" Target="media/image540.wmf"/><Relationship Id="rId176" Type="http://schemas.openxmlformats.org/officeDocument/2006/relationships/oleObject" Target="embeddings/oleObject91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31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1.bin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24.bin"/><Relationship Id="rId70" Type="http://schemas.openxmlformats.org/officeDocument/2006/relationships/image" Target="media/image230.wmf"/><Relationship Id="rId75" Type="http://schemas.openxmlformats.org/officeDocument/2006/relationships/image" Target="media/image250.wmf"/><Relationship Id="rId91" Type="http://schemas.openxmlformats.org/officeDocument/2006/relationships/image" Target="media/image33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3.bin"/><Relationship Id="rId145" Type="http://schemas.openxmlformats.org/officeDocument/2006/relationships/image" Target="media/image44.wmf"/><Relationship Id="rId161" Type="http://schemas.openxmlformats.org/officeDocument/2006/relationships/image" Target="media/image510.wmf"/><Relationship Id="rId166" Type="http://schemas.openxmlformats.org/officeDocument/2006/relationships/oleObject" Target="embeddings/oleObject86.bin"/><Relationship Id="rId182" Type="http://schemas.openxmlformats.org/officeDocument/2006/relationships/oleObject" Target="embeddings/oleObject93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39.wmf"/><Relationship Id="rId44" Type="http://schemas.openxmlformats.org/officeDocument/2006/relationships/oleObject" Target="embeddings/oleObject19.bin"/><Relationship Id="rId60" Type="http://schemas.openxmlformats.org/officeDocument/2006/relationships/image" Target="media/image24.wmf"/><Relationship Id="rId65" Type="http://schemas.openxmlformats.org/officeDocument/2006/relationships/oleObject" Target="embeddings/oleObject30.bin"/><Relationship Id="rId81" Type="http://schemas.openxmlformats.org/officeDocument/2006/relationships/image" Target="media/image28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390.wmf"/><Relationship Id="rId135" Type="http://schemas.openxmlformats.org/officeDocument/2006/relationships/oleObject" Target="embeddings/oleObject69.bin"/><Relationship Id="rId151" Type="http://schemas.openxmlformats.org/officeDocument/2006/relationships/image" Target="media/image47.wmf"/><Relationship Id="rId156" Type="http://schemas.openxmlformats.org/officeDocument/2006/relationships/oleObject" Target="embeddings/oleObject81.bin"/><Relationship Id="rId177" Type="http://schemas.openxmlformats.org/officeDocument/2006/relationships/image" Target="media/image5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oleObject" Target="embeddings/oleObject89.bin"/><Relationship Id="rId180" Type="http://schemas.openxmlformats.org/officeDocument/2006/relationships/image" Target="media/image580.png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340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6.bin"/><Relationship Id="rId97" Type="http://schemas.openxmlformats.org/officeDocument/2006/relationships/image" Target="media/image3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2.bin"/><Relationship Id="rId141" Type="http://schemas.openxmlformats.org/officeDocument/2006/relationships/image" Target="media/image42.wmf"/><Relationship Id="rId146" Type="http://schemas.openxmlformats.org/officeDocument/2006/relationships/oleObject" Target="embeddings/oleObject76.bin"/><Relationship Id="rId167" Type="http://schemas.openxmlformats.org/officeDocument/2006/relationships/image" Target="media/image54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4.bin"/><Relationship Id="rId183" Type="http://schemas.openxmlformats.org/officeDocument/2006/relationships/footer" Target="footer1.xml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70.wmf"/><Relationship Id="rId66" Type="http://schemas.openxmlformats.org/officeDocument/2006/relationships/image" Target="media/image27.wmf"/><Relationship Id="rId87" Type="http://schemas.openxmlformats.org/officeDocument/2006/relationships/image" Target="media/image3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37.wmf"/><Relationship Id="rId131" Type="http://schemas.openxmlformats.org/officeDocument/2006/relationships/oleObject" Target="embeddings/oleObject66.bin"/><Relationship Id="rId136" Type="http://schemas.openxmlformats.org/officeDocument/2006/relationships/oleObject" Target="embeddings/oleObject70.bin"/><Relationship Id="rId157" Type="http://schemas.openxmlformats.org/officeDocument/2006/relationships/image" Target="media/image50.wmf"/><Relationship Id="rId178" Type="http://schemas.openxmlformats.org/officeDocument/2006/relationships/oleObject" Target="embeddings/oleObject92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9.bin"/><Relationship Id="rId173" Type="http://schemas.openxmlformats.org/officeDocument/2006/relationships/image" Target="media/image5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260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320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45.wmf"/><Relationship Id="rId168" Type="http://schemas.openxmlformats.org/officeDocument/2006/relationships/oleObject" Target="embeddings/oleObject87.bin"/><Relationship Id="rId8" Type="http://schemas.openxmlformats.org/officeDocument/2006/relationships/oleObject" Target="embeddings/oleObject1.bin"/><Relationship Id="rId51" Type="http://schemas.openxmlformats.org/officeDocument/2006/relationships/image" Target="media/image20.wmf"/><Relationship Id="rId72" Type="http://schemas.openxmlformats.org/officeDocument/2006/relationships/oleObject" Target="embeddings/oleObject34.bin"/><Relationship Id="rId93" Type="http://schemas.openxmlformats.org/officeDocument/2006/relationships/image" Target="media/image34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4.bin"/><Relationship Id="rId163" Type="http://schemas.openxmlformats.org/officeDocument/2006/relationships/image" Target="media/image52.wmf"/><Relationship Id="rId184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50.wmf"/><Relationship Id="rId62" Type="http://schemas.openxmlformats.org/officeDocument/2006/relationships/image" Target="media/image25.wmf"/><Relationship Id="rId83" Type="http://schemas.openxmlformats.org/officeDocument/2006/relationships/image" Target="media/image2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350.wmf"/><Relationship Id="rId132" Type="http://schemas.openxmlformats.org/officeDocument/2006/relationships/oleObject" Target="embeddings/oleObject67.bin"/><Relationship Id="rId153" Type="http://schemas.openxmlformats.org/officeDocument/2006/relationships/image" Target="media/image48.wmf"/><Relationship Id="rId174" Type="http://schemas.openxmlformats.org/officeDocument/2006/relationships/oleObject" Target="embeddings/oleObject90.bin"/><Relationship Id="rId179" Type="http://schemas.openxmlformats.org/officeDocument/2006/relationships/image" Target="media/image58.png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3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4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240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290.wmf"/><Relationship Id="rId101" Type="http://schemas.openxmlformats.org/officeDocument/2006/relationships/image" Target="media/image300.wmf"/><Relationship Id="rId122" Type="http://schemas.openxmlformats.org/officeDocument/2006/relationships/image" Target="media/image40.wmf"/><Relationship Id="rId143" Type="http://schemas.openxmlformats.org/officeDocument/2006/relationships/image" Target="media/image43.wmf"/><Relationship Id="rId148" Type="http://schemas.openxmlformats.org/officeDocument/2006/relationships/oleObject" Target="embeddings/oleObject77.bin"/><Relationship Id="rId164" Type="http://schemas.openxmlformats.org/officeDocument/2006/relationships/oleObject" Target="embeddings/oleObject85.bin"/><Relationship Id="rId169" Type="http://schemas.openxmlformats.org/officeDocument/2006/relationships/image" Target="media/image530.wmf"/><Relationship Id="rId185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87</Words>
  <Characters>106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30</vt:lpstr>
    </vt:vector>
  </TitlesOfParts>
  <Company>Calgary Board of Education</Company>
  <LinksUpToDate>false</LinksUpToDate>
  <CharactersWithSpaces>12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30</dc:title>
  <dc:creator>Ron Licht</dc:creator>
  <cp:lastModifiedBy>Ron H Licht</cp:lastModifiedBy>
  <cp:revision>5</cp:revision>
  <cp:lastPrinted>2016-05-25T19:38:00Z</cp:lastPrinted>
  <dcterms:created xsi:type="dcterms:W3CDTF">2011-01-31T20:19:00Z</dcterms:created>
  <dcterms:modified xsi:type="dcterms:W3CDTF">2016-05-25T19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